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790580221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790580222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790580223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790580224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790580225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790580226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790580227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790580228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790580229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790580230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790580231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790580232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790580233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790580234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790580235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790580236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790580237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790580238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790580239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790580240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790580241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790580242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790580243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790580244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790580245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790580246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790580247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45pt;height:17.5pt" o:ole="">
                              <v:imagedata r:id="rId60" o:title=""/>
                            </v:shape>
                            <o:OLEObject Type="Embed" ProgID="Equation.DSMT4" ShapeID="_x0000_i1052" DrawAspect="Content" ObjectID="_1790580248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790580249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790580250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45pt;height:17.5pt" o:ole="">
                              <v:imagedata r:id="rId66" o:title=""/>
                            </v:shape>
                            <o:OLEObject Type="Embed" ProgID="Equation.DSMT4" ShapeID="_x0000_i1055" DrawAspect="Content" ObjectID="_1790580251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790580252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790580253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790580254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790580255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5pt;height:12.75pt" o:ole="">
                              <v:imagedata r:id="rId76" o:title=""/>
                            </v:shape>
                            <o:OLEObject Type="Embed" ProgID="Equation.DSMT4" ShapeID="_x0000_i1060" DrawAspect="Content" ObjectID="_1790580256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75pt;height:12.75pt" o:ole="">
                              <v:imagedata r:id="rId78" o:title=""/>
                            </v:shape>
                            <o:OLEObject Type="Embed" ProgID="Equation.DSMT4" ShapeID="_x0000_i1061" DrawAspect="Content" ObjectID="_1790580257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3pt;height:12.75pt" o:ole="">
                              <v:imagedata r:id="rId80" o:title=""/>
                            </v:shape>
                            <o:OLEObject Type="Embed" ProgID="Equation.DSMT4" ShapeID="_x0000_i1062" DrawAspect="Content" ObjectID="_1790580258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75pt;height:12.75pt" o:ole="">
                              <v:imagedata r:id="rId82" o:title=""/>
                            </v:shape>
                            <o:OLEObject Type="Embed" ProgID="Equation.DSMT4" ShapeID="_x0000_i1063" DrawAspect="Content" ObjectID="_1790580259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75pt;height:12.75pt" o:ole="">
                              <v:imagedata r:id="rId84" o:title=""/>
                            </v:shape>
                            <o:OLEObject Type="Embed" ProgID="Equation.DSMT4" ShapeID="_x0000_i1064" DrawAspect="Content" ObjectID="_1790580260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25pt;height:12.75pt" o:ole="">
                              <v:imagedata r:id="rId86" o:title=""/>
                            </v:shape>
                            <o:OLEObject Type="Embed" ProgID="Equation.DSMT4" ShapeID="_x0000_i1065" DrawAspect="Content" ObjectID="_1790580261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75pt;height:12.75pt" o:ole="">
                              <v:imagedata r:id="rId88" o:title=""/>
                            </v:shape>
                            <o:OLEObject Type="Embed" ProgID="Equation.DSMT4" ShapeID="_x0000_i1066" DrawAspect="Content" ObjectID="_1790580262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3pt;height:12.75pt" o:ole="">
                              <v:imagedata r:id="rId90" o:title=""/>
                            </v:shape>
                            <o:OLEObject Type="Embed" ProgID="Equation.DSMT4" ShapeID="_x0000_i1067" DrawAspect="Content" ObjectID="_1790580263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pt;height:12.75pt" o:ole="">
                              <v:imagedata r:id="rId92" o:title=""/>
                            </v:shape>
                            <o:OLEObject Type="Embed" ProgID="Equation.DSMT4" ShapeID="_x0000_i1068" DrawAspect="Content" ObjectID="_1790580264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pt;height:12.75pt" o:ole="">
                        <v:imagedata r:id="rId94" o:title=""/>
                      </v:shape>
                      <o:OLEObject Type="Embed" ProgID="Equation.DSMT4" ShapeID="_x0000_i1069" DrawAspect="Content" ObjectID="_1790580265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5pt;height:12.75pt" o:ole="">
                        <v:imagedata r:id="rId96" o:title=""/>
                      </v:shape>
                      <o:OLEObject Type="Embed" ProgID="Equation.DSMT4" ShapeID="_x0000_i1070" DrawAspect="Content" ObjectID="_1790580266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75pt;height:12.75pt" o:ole="">
                        <v:imagedata r:id="rId98" o:title=""/>
                      </v:shape>
                      <o:OLEObject Type="Embed" ProgID="Equation.DSMT4" ShapeID="_x0000_i1071" DrawAspect="Content" ObjectID="_1790580267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pt;height:18pt" o:ole="">
                        <v:imagedata r:id="rId62" o:title=""/>
                      </v:shape>
                      <o:OLEObject Type="Embed" ProgID="Equation.DSMT4" ShapeID="_x0000_i1072" DrawAspect="Content" ObjectID="_1790580268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pt;height:12.75pt" o:ole="">
                        <v:imagedata r:id="rId101" o:title=""/>
                      </v:shape>
                      <o:OLEObject Type="Embed" ProgID="Equation.DSMT4" ShapeID="_x0000_i1073" DrawAspect="Content" ObjectID="_1790580269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pt;height:12.75pt" o:ole="">
                        <v:imagedata r:id="rId103" o:title=""/>
                      </v:shape>
                      <o:OLEObject Type="Embed" ProgID="Equation.DSMT4" ShapeID="_x0000_i1074" DrawAspect="Content" ObjectID="_1790580270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81"/>
                    <w:gridCol w:w="3046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5pt;height:12.75pt" o:ole="">
                              <v:imagedata r:id="rId105" o:title=""/>
                            </v:shape>
                            <o:OLEObject Type="Embed" ProgID="Equation.DSMT4" ShapeID="_x0000_i1075" DrawAspect="Content" ObjectID="_1790580271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pt;height:18pt" o:ole="">
                              <v:imagedata r:id="rId107" o:title=""/>
                            </v:shape>
                            <o:OLEObject Type="Embed" ProgID="Equation.DSMT4" ShapeID="_x0000_i1076" DrawAspect="Content" ObjectID="_1790580272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pt;height:18pt" o:ole="">
                              <v:imagedata r:id="rId109" o:title=""/>
                            </v:shape>
                            <o:OLEObject Type="Embed" ProgID="Equation.DSMT4" ShapeID="_x0000_i1077" DrawAspect="Content" ObjectID="_1790580273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25pt;height:18pt" o:ole="">
                              <v:imagedata r:id="rId111" o:title=""/>
                            </v:shape>
                            <o:OLEObject Type="Embed" ProgID="Equation.DSMT4" ShapeID="_x0000_i1078" DrawAspect="Content" ObjectID="_1790580274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25pt;height:12.75pt" o:ole="">
                              <v:imagedata r:id="rId113" o:title=""/>
                            </v:shape>
                            <o:OLEObject Type="Embed" ProgID="Equation.DSMT4" ShapeID="_x0000_i1079" DrawAspect="Content" ObjectID="_1790580275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8pt;height:18pt" o:ole="">
                              <v:imagedata r:id="rId115" o:title=""/>
                            </v:shape>
                            <o:OLEObject Type="Embed" ProgID="Equation.DSMT4" ShapeID="_x0000_i1080" DrawAspect="Content" ObjectID="_1790580276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75pt;height:18pt" o:ole="">
                              <v:imagedata r:id="rId117" o:title=""/>
                            </v:shape>
                            <o:OLEObject Type="Embed" ProgID="Equation.DSMT4" ShapeID="_x0000_i1081" DrawAspect="Content" ObjectID="_1790580277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5pt;height:18pt" o:ole="">
                              <v:imagedata r:id="rId119" o:title=""/>
                            </v:shape>
                            <o:OLEObject Type="Embed" ProgID="Equation.DSMT4" ShapeID="_x0000_i1082" DrawAspect="Content" ObjectID="_1790580278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25pt;height:18pt" o:ole="">
                              <v:imagedata r:id="rId121" o:title=""/>
                            </v:shape>
                            <o:OLEObject Type="Embed" ProgID="Equation.DSMT4" ShapeID="_x0000_i1083" DrawAspect="Content" ObjectID="_1790580279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75pt;height:18pt" o:ole="">
                              <v:imagedata r:id="rId123" o:title=""/>
                            </v:shape>
                            <o:OLEObject Type="Embed" ProgID="Equation.DSMT4" ShapeID="_x0000_i1084" DrawAspect="Content" ObjectID="_1790580280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25pt;height:12.75pt" o:ole="">
                              <v:imagedata r:id="rId125" o:title=""/>
                            </v:shape>
                            <o:OLEObject Type="Embed" ProgID="Equation.DSMT4" ShapeID="_x0000_i1085" DrawAspect="Content" ObjectID="_1790580281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75pt" o:ole="">
                              <v:imagedata r:id="rId127" o:title=""/>
                            </v:shape>
                            <o:OLEObject Type="Embed" ProgID="Equation.DSMT4" ShapeID="_x0000_i1086" DrawAspect="Content" ObjectID="_1790580282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5pt;height:12.75pt" o:ole="">
                              <v:imagedata r:id="rId129" o:title=""/>
                            </v:shape>
                            <o:OLEObject Type="Embed" ProgID="Equation.DSMT4" ShapeID="_x0000_i1087" DrawAspect="Content" ObjectID="_1790580283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5pt;height:12.75pt" o:ole="">
                              <v:imagedata r:id="rId131" o:title=""/>
                            </v:shape>
                            <o:OLEObject Type="Embed" ProgID="Equation.DSMT4" ShapeID="_x0000_i1088" DrawAspect="Content" ObjectID="_1790580284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75pt;height:12.75pt" o:ole="">
                              <v:imagedata r:id="rId133" o:title=""/>
                            </v:shape>
                            <o:OLEObject Type="Embed" ProgID="Equation.DSMT4" ShapeID="_x0000_i1089" DrawAspect="Content" ObjectID="_1790580285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75pt;height:12.75pt" o:ole="">
                              <v:imagedata r:id="rId135" o:title=""/>
                            </v:shape>
                            <o:OLEObject Type="Embed" ProgID="Equation.DSMT4" ShapeID="_x0000_i1090" DrawAspect="Content" ObjectID="_1790580286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75pt;height:12.75pt" o:ole="">
                              <v:imagedata r:id="rId137" o:title=""/>
                            </v:shape>
                            <o:OLEObject Type="Embed" ProgID="Equation.DSMT4" ShapeID="_x0000_i1091" DrawAspect="Content" ObjectID="_1790580287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75pt;height:12.75pt" o:ole="">
                              <v:imagedata r:id="rId139" o:title=""/>
                            </v:shape>
                            <o:OLEObject Type="Embed" ProgID="Equation.DSMT4" ShapeID="_x0000_i1092" DrawAspect="Content" ObjectID="_1790580288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5"/>
        <w:gridCol w:w="1424"/>
        <w:gridCol w:w="1427"/>
        <w:gridCol w:w="4096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2"/>
              <w:gridCol w:w="488"/>
              <w:gridCol w:w="2392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619" type="#_x0000_t75" style="width:70.5pt;height:18.75pt" o:ole="">
                              <v:imagedata r:id="rId141" o:title=""/>
                            </v:shape>
                            <o:OLEObject Type="Embed" ProgID="Equation.DSMT4" ShapeID="_x0000_i1619" DrawAspect="Content" ObjectID="_1790580289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620" type="#_x0000_t75" style="width:65.25pt;height:18.75pt" o:ole="">
                              <v:imagedata r:id="rId143" o:title=""/>
                            </v:shape>
                            <o:OLEObject Type="Embed" ProgID="Equation.DSMT4" ShapeID="_x0000_i1620" DrawAspect="Content" ObjectID="_1790580290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621" type="#_x0000_t75" style="width:57pt;height:18.75pt" o:ole="">
                              <v:imagedata r:id="rId145" o:title=""/>
                            </v:shape>
                            <o:OLEObject Type="Embed" ProgID="Equation.DSMT4" ShapeID="_x0000_i1621" DrawAspect="Content" ObjectID="_1790580291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622" type="#_x0000_t75" style="width:64.5pt;height:18.75pt" o:ole="">
                              <v:imagedata r:id="rId147" o:title=""/>
                            </v:shape>
                            <o:OLEObject Type="Embed" ProgID="Equation.DSMT4" ShapeID="_x0000_i1622" DrawAspect="Content" ObjectID="_1790580292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6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463" type="#_x0000_t75" style="width:69.75pt;height:15.75pt" o:ole="">
                        <v:imagedata r:id="rId153" o:title=""/>
                      </v:shape>
                      <o:OLEObject Type="Embed" ProgID="Equation.DSMT4" ShapeID="_x0000_i1463" DrawAspect="Content" ObjectID="_1790580293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 w:hint="cs"/>
                      <w:b/>
                      <w:bCs/>
                      <w:sz w:val="20"/>
                      <w:szCs w:val="20"/>
                      <w:rtl/>
                    </w:rPr>
                  </w:pPr>
                  <w:bookmarkStart w:id="0" w:name="_GoBack"/>
                  <w:bookmarkEnd w:id="0"/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434" type="#_x0000_t75" style="width:34.5pt;height:12.75pt" o:ole="">
                        <v:imagedata r:id="rId155" o:title=""/>
                      </v:shape>
                      <o:OLEObject Type="Embed" ProgID="Equation.DSMT4" ShapeID="_x0000_i1434" DrawAspect="Content" ObjectID="_1790580294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435" type="#_x0000_t75" style="width:9pt;height:15pt" o:ole="">
                        <v:imagedata r:id="rId157" o:title=""/>
                      </v:shape>
                      <o:OLEObject Type="Embed" ProgID="Equation.DSMT4" ShapeID="_x0000_i1435" DrawAspect="Content" ObjectID="_1790580295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098" type="#_x0000_t75" style="width:249.75pt;height:25.5pt" o:ole="">
                        <v:imagedata r:id="rId159" o:title=""/>
                      </v:shape>
                      <o:OLEObject Type="Embed" ProgID="Equation.DSMT4" ShapeID="_x0000_i1098" DrawAspect="Content" ObjectID="_1790580296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7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3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0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0" DrawAspect="Content" ObjectID="_1790580524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2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790580525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4" type="#_x0000_t75" style="width:12pt;height:15.75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4" DrawAspect="Content" ObjectID="_1790580526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0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00" DrawAspect="Content" ObjectID="_1790580524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2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790580525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4" type="#_x0000_t75" style="width:12pt;height:15.75pt" o:ole="">
                                                <v:imagedata r:id="rId164" o:title=""/>
                                              </v:shape>
                                              <o:OLEObject Type="Embed" ProgID="Equation.DSMT4" ShapeID="_x0000_i1104" DrawAspect="Content" ObjectID="_1790580526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6" type="#_x0000_t75" style="width:18.75pt;height:1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6" DrawAspect="Content" ObjectID="_1790580527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08" type="#_x0000_t75" style="width:18pt;height:1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08" DrawAspect="Content" ObjectID="_1790580528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0" type="#_x0000_t75" style="width:18pt;height:15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0" DrawAspect="Content" ObjectID="_1790580529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6" type="#_x0000_t75" style="width:18.75pt;height:15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6" DrawAspect="Content" ObjectID="_1790580527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08" type="#_x0000_t75" style="width:18pt;height:15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08" DrawAspect="Content" ObjectID="_1790580528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0" type="#_x0000_t75" style="width:18pt;height:15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0" DrawAspect="Content" ObjectID="_1790580529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1" type="#_x0000_t75" style="width:109.5pt;height:15.75pt" o:ole="">
                              <v:imagedata r:id="rId178" o:title=""/>
                            </v:shape>
                            <o:OLEObject Type="Embed" ProgID="Equation.DSMT4" ShapeID="_x0000_i1111" DrawAspect="Content" ObjectID="_1790580297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2" type="#_x0000_t75" style="width:109.5pt;height:15.75pt" o:ole="">
                              <v:imagedata r:id="rId180" o:title=""/>
                            </v:shape>
                            <o:OLEObject Type="Embed" ProgID="Equation.DSMT4" ShapeID="_x0000_i1112" DrawAspect="Content" ObjectID="_1790580298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4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4" DrawAspect="Content" ObjectID="_1790580530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4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14" DrawAspect="Content" ObjectID="_1790580530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6" type="#_x0000_t75" style="width:9.75pt;height:12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6" DrawAspect="Content" ObjectID="_1790580531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6" type="#_x0000_t75" style="width:9.75pt;height:12pt" o:ole="">
                                              <v:imagedata r:id="rId161" o:title=""/>
                                            </v:shape>
                                            <o:OLEObject Type="Embed" ProgID="Equation.DSMT4" ShapeID="_x0000_i1116" DrawAspect="Content" ObjectID="_1790580531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18" type="#_x0000_t75" style="width:9.75pt;height:1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18" DrawAspect="Content" ObjectID="_1790580532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18" type="#_x0000_t75" style="width:9.75pt;height:15pt" o:ole="">
                                              <v:imagedata r:id="rId186" o:title=""/>
                                            </v:shape>
                                            <o:OLEObject Type="Embed" ProgID="Equation.DSMT4" ShapeID="_x0000_i1118" DrawAspect="Content" ObjectID="_1790580532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19" type="#_x0000_t75" style="width:123.75pt;height:15.75pt" o:ole="">
                              <v:imagedata r:id="rId189" o:title=""/>
                            </v:shape>
                            <o:OLEObject Type="Embed" ProgID="Equation.DSMT4" ShapeID="_x0000_i1119" DrawAspect="Content" ObjectID="_1790580299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1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1" DrawAspect="Content" ObjectID="_1790580533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8577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3" type="#_x0000_t75" style="width:12pt;height:15.75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3" DrawAspect="Content" ObjectID="_1790580534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+sjxjo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1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21" DrawAspect="Content" ObjectID="_1790580533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8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3" type="#_x0000_t75" style="width:12pt;height:15.75pt" o:ole="">
                                                <v:imagedata r:id="rId192" o:title=""/>
                                              </v:shape>
                                              <o:OLEObject Type="Embed" ProgID="Equation.DSMT4" ShapeID="_x0000_i1123" DrawAspect="Content" ObjectID="_1790580534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4" type="#_x0000_t75" style="width:109.5pt;height:15.75pt" o:ole="">
                              <v:imagedata r:id="rId180" o:title=""/>
                            </v:shape>
                            <o:OLEObject Type="Embed" ProgID="Equation.DSMT4" ShapeID="_x0000_i1124" DrawAspect="Content" ObjectID="_1790580300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6" type="#_x0000_t75" style="width:12pt;height:12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6" DrawAspect="Content" ObjectID="_1790580535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6" type="#_x0000_t75" style="width:12pt;height:12pt" o:ole="">
                                              <v:imagedata r:id="rId197" o:title=""/>
                                            </v:shape>
                                            <o:OLEObject Type="Embed" ProgID="Equation.DSMT4" ShapeID="_x0000_i1126" DrawAspect="Content" ObjectID="_1790580535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7" type="#_x0000_t75" style="width:109.5pt;height:15.75pt" o:ole="">
                              <v:imagedata r:id="rId200" o:title=""/>
                            </v:shape>
                            <o:OLEObject Type="Embed" ProgID="Equation.DSMT4" ShapeID="_x0000_i1127" DrawAspect="Content" ObjectID="_1790580301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28" type="#_x0000_t75" style="width:107.25pt;height:15.75pt" o:ole="">
                              <v:imagedata r:id="rId202" o:title=""/>
                            </v:shape>
                            <o:OLEObject Type="Embed" ProgID="Equation.DSMT4" ShapeID="_x0000_i1128" DrawAspect="Content" ObjectID="_1790580302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29" type="#_x0000_t75" style="width:109.5pt;height:15.75pt" o:ole="">
                              <v:imagedata r:id="rId200" o:title=""/>
                            </v:shape>
                            <o:OLEObject Type="Embed" ProgID="Equation.DSMT4" ShapeID="_x0000_i1129" DrawAspect="Content" ObjectID="_1790580303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0" type="#_x0000_t75" style="width:107.25pt;height:15.75pt" o:ole="">
                              <v:imagedata r:id="rId202" o:title=""/>
                            </v:shape>
                            <o:OLEObject Type="Embed" ProgID="Equation.DSMT4" ShapeID="_x0000_i1130" DrawAspect="Content" ObjectID="_1790580304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1" type="#_x0000_t75" style="width:112.5pt;height:16.5pt" o:ole="">
                        <v:imagedata r:id="rId206" o:title=""/>
                      </v:shape>
                      <o:OLEObject Type="Embed" ProgID="Equation.DSMT4" ShapeID="_x0000_i1131" DrawAspect="Content" ObjectID="_1790580305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2" type="#_x0000_t75" style="width:147pt;height:15.75pt" o:ole="">
                        <v:imagedata r:id="rId208" o:title=""/>
                      </v:shape>
                      <o:OLEObject Type="Embed" ProgID="Equation.DSMT4" ShapeID="_x0000_i1132" DrawAspect="Content" ObjectID="_1790580306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3" type="#_x0000_t75" style="width:109.5pt;height:18pt" o:ole="">
                        <v:imagedata r:id="rId210" o:title=""/>
                      </v:shape>
                      <o:OLEObject Type="Embed" ProgID="Equation.DSMT4" ShapeID="_x0000_i1133" DrawAspect="Content" ObjectID="_1790580307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4" type="#_x0000_t75" style="width:116.25pt;height:18pt" o:ole="">
                        <v:imagedata r:id="rId212" o:title=""/>
                      </v:shape>
                      <o:OLEObject Type="Embed" ProgID="Equation.DSMT4" ShapeID="_x0000_i1134" DrawAspect="Content" ObjectID="_1790580308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5" type="#_x0000_t75" style="width:84.75pt;height:18pt" o:ole="">
                        <v:imagedata r:id="rId214" o:title=""/>
                      </v:shape>
                      <o:OLEObject Type="Embed" ProgID="Equation.DSMT4" ShapeID="_x0000_i1135" DrawAspect="Content" ObjectID="_1790580309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6" type="#_x0000_t75" style="width:109.5pt;height:18pt" o:ole="">
                        <v:imagedata r:id="rId210" o:title=""/>
                      </v:shape>
                      <o:OLEObject Type="Embed" ProgID="Equation.DSMT4" ShapeID="_x0000_i1136" DrawAspect="Content" ObjectID="_1790580310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7" type="#_x0000_t75" style="width:129pt;height:18pt" o:ole="">
                        <v:imagedata r:id="rId217" o:title=""/>
                      </v:shape>
                      <o:OLEObject Type="Embed" ProgID="Equation.DSMT4" ShapeID="_x0000_i1137" DrawAspect="Content" ObjectID="_1790580311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38" type="#_x0000_t75" style="width:2in;height:18pt" o:ole="">
                        <v:imagedata r:id="rId219" o:title=""/>
                      </v:shape>
                      <o:OLEObject Type="Embed" ProgID="Equation.DSMT4" ShapeID="_x0000_i1138" DrawAspect="Content" ObjectID="_1790580312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39" type="#_x0000_t75" style="width:36.75pt;height:15pt" o:ole="">
                              <v:imagedata r:id="rId221" o:title=""/>
                            </v:shape>
                            <o:OLEObject Type="Embed" ProgID="Equation.DSMT4" ShapeID="_x0000_i1139" DrawAspect="Content" ObjectID="_1790580313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0" type="#_x0000_t75" style="width:29.25pt;height:15pt" o:ole="">
                              <v:imagedata r:id="rId223" o:title=""/>
                            </v:shape>
                            <o:OLEObject Type="Embed" ProgID="Equation.DSMT4" ShapeID="_x0000_i1140" DrawAspect="Content" ObjectID="_1790580314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1" type="#_x0000_t75" style="width:24pt;height:15pt" o:ole="">
                              <v:imagedata r:id="rId225" o:title=""/>
                            </v:shape>
                            <o:OLEObject Type="Embed" ProgID="Equation.DSMT4" ShapeID="_x0000_i1141" DrawAspect="Content" ObjectID="_1790580315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2" type="#_x0000_t75" style="width:42.75pt;height:15pt" o:ole="">
                              <v:imagedata r:id="rId227" o:title=""/>
                            </v:shape>
                            <o:OLEObject Type="Embed" ProgID="Equation.DSMT4" ShapeID="_x0000_i1142" DrawAspect="Content" ObjectID="_1790580316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3" type="#_x0000_t75" style="width:45.75pt;height:15.75pt" o:ole="">
                              <v:imagedata r:id="rId229" o:title=""/>
                            </v:shape>
                            <o:OLEObject Type="Embed" ProgID="Equation.DSMT4" ShapeID="_x0000_i1143" DrawAspect="Content" ObjectID="_1790580317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4" type="#_x0000_t75" style="width:46.5pt;height:15pt" o:ole="">
                              <v:imagedata r:id="rId231" o:title=""/>
                            </v:shape>
                            <o:OLEObject Type="Embed" ProgID="Equation.DSMT4" ShapeID="_x0000_i1144" DrawAspect="Content" ObjectID="_1790580318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8" type="#_x0000_t75" style="width:35.25pt;height:15pt" o:ole="">
                              <v:imagedata r:id="rId233" o:title=""/>
                            </v:shape>
                            <o:OLEObject Type="Embed" ProgID="Equation.DSMT4" ShapeID="_x0000_i1148" DrawAspect="Content" ObjectID="_1790580319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9" type="#_x0000_t75" style="width:25.5pt;height:12.75pt" o:ole="">
                              <v:imagedata r:id="rId235" o:title=""/>
                            </v:shape>
                            <o:OLEObject Type="Embed" ProgID="Equation.DSMT4" ShapeID="_x0000_i1149" DrawAspect="Content" ObjectID="_1790580320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50" type="#_x0000_t75" style="width:34.5pt;height:15.75pt" o:ole="">
                              <v:imagedata r:id="rId237" o:title=""/>
                            </v:shape>
                            <o:OLEObject Type="Embed" ProgID="Equation.DSMT4" ShapeID="_x0000_i1150" DrawAspect="Content" ObjectID="_1790580321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574" type="#_x0000_t75" style="width:50.25pt;height:15.75pt" o:ole="">
                              <v:imagedata r:id="rId239" o:title=""/>
                            </v:shape>
                            <o:OLEObject Type="Embed" ProgID="Equation.DSMT4" ShapeID="_x0000_i1574" DrawAspect="Content" ObjectID="_1790580322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2" type="#_x0000_t75" style="width:26.25pt;height:12.75pt" o:ole="">
                              <v:imagedata r:id="rId241" o:title=""/>
                            </v:shape>
                            <o:OLEObject Type="Embed" ProgID="Equation.DSMT4" ShapeID="_x0000_i1152" DrawAspect="Content" ObjectID="_1790580323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3" type="#_x0000_t75" style="width:29.25pt;height:15pt" o:ole="">
                              <v:imagedata r:id="rId243" o:title=""/>
                            </v:shape>
                            <o:OLEObject Type="Embed" ProgID="Equation.DSMT4" ShapeID="_x0000_i1153" DrawAspect="Content" ObjectID="_1790580324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571" type="#_x0000_t75" style="width:50.25pt;height:15pt" o:ole="">
                              <v:imagedata r:id="rId245" o:title=""/>
                            </v:shape>
                            <o:OLEObject Type="Embed" ProgID="Equation.DSMT4" ShapeID="_x0000_i1571" DrawAspect="Content" ObjectID="_1790580325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5" type="#_x0000_t75" style="width:29.25pt;height:12.75pt" o:ole="">
                              <v:imagedata r:id="rId247" o:title=""/>
                            </v:shape>
                            <o:OLEObject Type="Embed" ProgID="Equation.DSMT4" ShapeID="_x0000_i1155" DrawAspect="Content" ObjectID="_1790580326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6" type="#_x0000_t75" style="width:25.5pt;height:15.75pt" o:ole="">
                              <v:imagedata r:id="rId249" o:title=""/>
                            </v:shape>
                            <o:OLEObject Type="Embed" ProgID="Equation.DSMT4" ShapeID="_x0000_i1156" DrawAspect="Content" ObjectID="_1790580327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568" type="#_x0000_t75" style="width:55.5pt;height:21pt" o:ole="">
                              <v:imagedata r:id="rId251" o:title=""/>
                            </v:shape>
                            <o:OLEObject Type="Embed" ProgID="Equation.DSMT4" ShapeID="_x0000_i1568" DrawAspect="Content" ObjectID="_1790580328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8" type="#_x0000_t75" style="width:37.5pt;height:12.75pt" o:ole="">
                              <v:imagedata r:id="rId253" o:title=""/>
                            </v:shape>
                            <o:OLEObject Type="Embed" ProgID="Equation.DSMT4" ShapeID="_x0000_i1158" DrawAspect="Content" ObjectID="_1790580329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565" type="#_x0000_t75" style="width:81pt;height:18pt" o:ole="">
                              <v:imagedata r:id="rId255" o:title=""/>
                            </v:shape>
                            <o:OLEObject Type="Embed" ProgID="Equation.DSMT4" ShapeID="_x0000_i1565" DrawAspect="Content" ObjectID="_1790580330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60" type="#_x0000_t75" style="width:26.25pt;height:12.75pt" o:ole="">
                              <v:imagedata r:id="rId257" o:title=""/>
                            </v:shape>
                            <o:OLEObject Type="Embed" ProgID="Equation.DSMT4" ShapeID="_x0000_i1160" DrawAspect="Content" ObjectID="_1790580331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562" type="#_x0000_t75" style="width:46.5pt;height:37.5pt" o:ole="">
                              <v:imagedata r:id="rId259" o:title=""/>
                            </v:shape>
                            <o:OLEObject Type="Embed" ProgID="Equation.DSMT4" ShapeID="_x0000_i1562" DrawAspect="Content" ObjectID="_1790580332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551" type="#_x0000_t75" style="width:31.5pt;height:15pt" o:ole="">
                        <v:imagedata r:id="rId261" o:title=""/>
                      </v:shape>
                      <o:OLEObject Type="Embed" ProgID="Equation.DSMT4" ShapeID="_x0000_i1551" DrawAspect="Content" ObjectID="_1790580333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552" type="#_x0000_t75" style="width:95.25pt;height:37.5pt" o:ole="">
                        <v:imagedata r:id="rId263" o:title=""/>
                      </v:shape>
                      <o:OLEObject Type="Embed" ProgID="Equation.DSMT4" ShapeID="_x0000_i1552" DrawAspect="Content" ObjectID="_1790580334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2" type="#_x0000_t75" style="width:31.5pt;height:15pt" o:ole="">
                        <v:imagedata r:id="rId265" o:title=""/>
                      </v:shape>
                      <o:OLEObject Type="Embed" ProgID="Equation.DSMT4" ShapeID="_x0000_i1162" DrawAspect="Content" ObjectID="_1790580335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3" type="#_x0000_t75" style="width:66pt;height:15pt" o:ole="">
                        <v:imagedata r:id="rId267" o:title=""/>
                      </v:shape>
                      <o:OLEObject Type="Embed" ProgID="Equation.DSMT4" ShapeID="_x0000_i1163" DrawAspect="Content" ObjectID="_1790580336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6" type="#_x0000_t75" style="width:81.75pt;height:15pt" o:ole="">
                              <v:imagedata r:id="rId269" o:title=""/>
                            </v:shape>
                            <o:OLEObject Type="Embed" ProgID="Equation.DSMT4" ShapeID="_x0000_i1166" DrawAspect="Content" ObjectID="_179058033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7" type="#_x0000_t75" style="width:51.75pt;height:15pt" o:ole="">
                              <v:imagedata r:id="rId271" o:title=""/>
                            </v:shape>
                            <o:OLEObject Type="Embed" ProgID="Equation.DSMT4" ShapeID="_x0000_i1167" DrawAspect="Content" ObjectID="_1790580338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8" type="#_x0000_t75" style="width:59.25pt;height:15pt" o:ole="">
                              <v:imagedata r:id="rId273" o:title=""/>
                            </v:shape>
                            <o:OLEObject Type="Embed" ProgID="Equation.DSMT4" ShapeID="_x0000_i1168" DrawAspect="Content" ObjectID="_179058033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9" type="#_x0000_t75" style="width:59.25pt;height:15pt" o:ole="">
                              <v:imagedata r:id="rId275" o:title=""/>
                            </v:shape>
                            <o:OLEObject Type="Embed" ProgID="Equation.DSMT4" ShapeID="_x0000_i1169" DrawAspect="Content" ObjectID="_1790580340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70" type="#_x0000_t75" style="width:59.25pt;height:15pt" o:ole="">
                              <v:imagedata r:id="rId277" o:title=""/>
                            </v:shape>
                            <o:OLEObject Type="Embed" ProgID="Equation.DSMT4" ShapeID="_x0000_i1170" DrawAspect="Content" ObjectID="_179058034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1" type="#_x0000_t75" style="width:69.75pt;height:15pt" o:ole="">
                              <v:imagedata r:id="rId279" o:title=""/>
                            </v:shape>
                            <o:OLEObject Type="Embed" ProgID="Equation.DSMT4" ShapeID="_x0000_i1171" DrawAspect="Content" ObjectID="_1790580342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2" type="#_x0000_t75" style="width:65.25pt;height:15pt" o:ole="">
                              <v:imagedata r:id="rId281" o:title=""/>
                            </v:shape>
                            <o:OLEObject Type="Embed" ProgID="Equation.DSMT4" ShapeID="_x0000_i1172" DrawAspect="Content" ObjectID="_179058034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3" type="#_x0000_t75" style="width:63pt;height:15pt" o:ole="">
                              <v:imagedata r:id="rId283" o:title=""/>
                            </v:shape>
                            <o:OLEObject Type="Embed" ProgID="Equation.DSMT4" ShapeID="_x0000_i1173" DrawAspect="Content" ObjectID="_1790580344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4" type="#_x0000_t75" style="width:116.25pt;height:18.75pt" o:ole="">
                        <v:imagedata r:id="rId285" o:title=""/>
                      </v:shape>
                      <o:OLEObject Type="Embed" ProgID="Equation.DSMT4" ShapeID="_x0000_i1174" DrawAspect="Content" ObjectID="_1790580345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5" type="#_x0000_t75" style="width:93.75pt;height:20.25pt" o:ole="">
                              <v:imagedata r:id="rId287" o:title=""/>
                            </v:shape>
                            <o:OLEObject Type="Embed" ProgID="Equation.DSMT4" ShapeID="_x0000_i1175" DrawAspect="Content" ObjectID="_1790580346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6" type="#_x0000_t75" style="width:93.75pt;height:18.75pt" o:ole="">
                              <v:imagedata r:id="rId289" o:title=""/>
                            </v:shape>
                            <o:OLEObject Type="Embed" ProgID="Equation.DSMT4" ShapeID="_x0000_i1176" DrawAspect="Content" ObjectID="_1790580347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7" type="#_x0000_t75" style="width:81.75pt;height:18.75pt" o:ole="">
                              <v:imagedata r:id="rId291" o:title=""/>
                            </v:shape>
                            <o:OLEObject Type="Embed" ProgID="Equation.DSMT4" ShapeID="_x0000_i1177" DrawAspect="Content" ObjectID="_1790580348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8" type="#_x0000_t75" style="width:75.75pt;height:18.75pt" o:ole="">
                              <v:imagedata r:id="rId293" o:title=""/>
                            </v:shape>
                            <o:OLEObject Type="Embed" ProgID="Equation.DSMT4" ShapeID="_x0000_i1178" DrawAspect="Content" ObjectID="_1790580349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9" type="#_x0000_t75" style="width:25.5pt;height:15.75pt" o:ole="">
                        <v:imagedata r:id="rId295" o:title=""/>
                      </v:shape>
                      <o:OLEObject Type="Embed" ProgID="Equation.DSMT4" ShapeID="_x0000_i1179" DrawAspect="Content" ObjectID="_1790580350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80" type="#_x0000_t75" style="width:51.75pt;height:15.75pt" o:ole="">
                        <v:imagedata r:id="rId297" o:title=""/>
                      </v:shape>
                      <o:OLEObject Type="Embed" ProgID="Equation.DSMT4" ShapeID="_x0000_i1180" DrawAspect="Content" ObjectID="_1790580351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1" type="#_x0000_t75" style="width:51.75pt;height:15.75pt" o:ole="">
                        <v:imagedata r:id="rId299" o:title=""/>
                      </v:shape>
                      <o:OLEObject Type="Embed" ProgID="Equation.DSMT4" ShapeID="_x0000_i1181" DrawAspect="Content" ObjectID="_1790580352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2" type="#_x0000_t75" style="width:66pt;height:15.75pt" o:ole="">
                        <v:imagedata r:id="rId301" o:title=""/>
                      </v:shape>
                      <o:OLEObject Type="Embed" ProgID="Equation.DSMT4" ShapeID="_x0000_i1182" DrawAspect="Content" ObjectID="_1790580353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3" type="#_x0000_t75" style="width:21.75pt;height:15.75pt" o:ole="">
                        <v:imagedata r:id="rId303" o:title=""/>
                      </v:shape>
                      <o:OLEObject Type="Embed" ProgID="Equation.DSMT4" ShapeID="_x0000_i1183" DrawAspect="Content" ObjectID="_1790580354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500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4" type="#_x0000_t75" style="width:90pt;height:31.5pt" o:ole="">
                              <v:imagedata r:id="rId305" o:title=""/>
                            </v:shape>
                            <o:OLEObject Type="Embed" ProgID="Equation.DSMT4" ShapeID="_x0000_i1184" DrawAspect="Content" ObjectID="_1790580355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5" type="#_x0000_t75" style="width:114pt;height:34.5pt" o:ole="">
                              <v:imagedata r:id="rId307" o:title=""/>
                            </v:shape>
                            <o:OLEObject Type="Embed" ProgID="Equation.DSMT4" ShapeID="_x0000_i1185" DrawAspect="Content" ObjectID="_1790580356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6" type="#_x0000_t75" style="width:20.25pt;height:21pt" o:ole="">
                        <v:imagedata r:id="rId310" o:title=""/>
                      </v:shape>
                      <o:OLEObject Type="Embed" ProgID="Equation.DSMT4" ShapeID="_x0000_i1186" DrawAspect="Content" ObjectID="_1790580357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7" type="#_x0000_t75" style="width:20.25pt;height:21pt" o:ole="">
                        <v:imagedata r:id="rId312" o:title=""/>
                      </v:shape>
                      <o:OLEObject Type="Embed" ProgID="Equation.DSMT4" ShapeID="_x0000_i1187" DrawAspect="Content" ObjectID="_1790580358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8" type="#_x0000_t75" style="width:55.5pt;height:18pt" o:ole="">
                        <v:imagedata r:id="rId314" o:title=""/>
                      </v:shape>
                      <o:OLEObject Type="Embed" ProgID="Equation.DSMT4" ShapeID="_x0000_i1188" DrawAspect="Content" ObjectID="_1790580359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9" type="#_x0000_t75" style="width:55.5pt;height:18pt" o:ole="">
                        <v:imagedata r:id="rId316" o:title=""/>
                      </v:shape>
                      <o:OLEObject Type="Embed" ProgID="Equation.DSMT4" ShapeID="_x0000_i1189" DrawAspect="Content" ObjectID="_1790580360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90" type="#_x0000_t75" style="width:112.5pt;height:21.75pt" o:ole="">
                              <v:imagedata r:id="rId318" o:title=""/>
                            </v:shape>
                            <o:OLEObject Type="Embed" ProgID="Equation.DSMT4" ShapeID="_x0000_i1190" DrawAspect="Content" ObjectID="_1790580361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1" type="#_x0000_t75" style="width:96.75pt;height:20.25pt" o:ole="">
                              <v:imagedata r:id="rId320" o:title=""/>
                            </v:shape>
                            <o:OLEObject Type="Embed" ProgID="Equation.DSMT4" ShapeID="_x0000_i1191" DrawAspect="Content" ObjectID="_1790580362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3" type="#_x0000_t75" style="width:18.75pt;height:21.75pt" o:ole="">
                                                <v:imagedata r:id="rId322" o:title=""/>
                                              </v:shape>
                                              <o:OLEObject Type="Embed" ProgID="Equation.DSMT4" ShapeID="_x0000_i1193" DrawAspect="Content" ObjectID="_1790580536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3" type="#_x0000_t75" style="width:18.75pt;height:21.75pt" o:ole="">
                                          <v:imagedata r:id="rId322" o:title=""/>
                                        </v:shape>
                                        <o:OLEObject Type="Embed" ProgID="Equation.DSMT4" ShapeID="_x0000_i1193" DrawAspect="Content" ObjectID="_1790580536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4" type="#_x0000_t75" style="width:47.25pt;height:21pt" o:ole="">
                              <v:imagedata r:id="rId325" o:title=""/>
                            </v:shape>
                            <o:OLEObject Type="Embed" ProgID="Equation.DSMT4" ShapeID="_x0000_i1194" DrawAspect="Content" ObjectID="_1790580363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5" type="#_x0000_t75" style="width:45.75pt;height:20.25pt" o:ole="">
                              <v:imagedata r:id="rId327" o:title=""/>
                            </v:shape>
                            <o:OLEObject Type="Embed" ProgID="Equation.DSMT4" ShapeID="_x0000_i1195" DrawAspect="Content" ObjectID="_1790580364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6" type="#_x0000_t75" style="width:48pt;height:20.25pt" o:ole="">
                              <v:imagedata r:id="rId329" o:title=""/>
                            </v:shape>
                            <o:OLEObject Type="Embed" ProgID="Equation.DSMT4" ShapeID="_x0000_i1196" DrawAspect="Content" ObjectID="_1790580365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7" type="#_x0000_t75" style="width:48pt;height:20.25pt" o:ole="">
                              <v:imagedata r:id="rId331" o:title=""/>
                            </v:shape>
                            <o:OLEObject Type="Embed" ProgID="Equation.DSMT4" ShapeID="_x0000_i1197" DrawAspect="Content" ObjectID="_1790580366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8" type="#_x0000_t75" style="width:132pt;height:21pt" o:ole="">
                        <v:imagedata r:id="rId334" o:title=""/>
                      </v:shape>
                      <o:OLEObject Type="Embed" ProgID="Equation.DSMT4" ShapeID="_x0000_i1198" DrawAspect="Content" ObjectID="_1790580367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9" type="#_x0000_t75" style="width:132pt;height:20.25pt" o:ole="">
                        <v:imagedata r:id="rId336" o:title=""/>
                      </v:shape>
                      <o:OLEObject Type="Embed" ProgID="Equation.DSMT4" ShapeID="_x0000_i1199" DrawAspect="Content" ObjectID="_1790580368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200" type="#_x0000_t75" style="width:56.25pt;height:42.75pt" o:ole="">
                              <v:imagedata r:id="rId338" o:title=""/>
                            </v:shape>
                            <o:OLEObject Type="Embed" ProgID="Equation.DSMT4" ShapeID="_x0000_i1200" DrawAspect="Content" ObjectID="_1790580369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1" type="#_x0000_t75" style="width:46.5pt;height:42.75pt" o:ole="">
                              <v:imagedata r:id="rId340" o:title=""/>
                            </v:shape>
                            <o:OLEObject Type="Embed" ProgID="Equation.DSMT4" ShapeID="_x0000_i1201" DrawAspect="Content" ObjectID="_1790580370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2" type="#_x0000_t75" style="width:59.25pt;height:15pt" o:ole="">
                        <v:imagedata r:id="rId342" o:title=""/>
                      </v:shape>
                      <o:OLEObject Type="Embed" ProgID="Equation.DSMT4" ShapeID="_x0000_i1202" DrawAspect="Content" ObjectID="_1790580371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3" type="#_x0000_t75" style="width:27.75pt;height:33.75pt" o:ole="">
                        <v:imagedata r:id="rId344" o:title=""/>
                      </v:shape>
                      <o:OLEObject Type="Embed" ProgID="Equation.DSMT4" ShapeID="_x0000_i1203" DrawAspect="Content" ObjectID="_1790580372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4" type="#_x0000_t75" style="width:27.75pt;height:32.25pt" o:ole="">
                        <v:imagedata r:id="rId346" o:title=""/>
                      </v:shape>
                      <o:OLEObject Type="Embed" ProgID="Equation.DSMT4" ShapeID="_x0000_i1204" DrawAspect="Content" ObjectID="_1790580373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5" type="#_x0000_t75" style="width:27.75pt;height:33.75pt" o:ole="">
                        <v:imagedata r:id="rId348" o:title=""/>
                      </v:shape>
                      <o:OLEObject Type="Embed" ProgID="Equation.DSMT4" ShapeID="_x0000_i1205" DrawAspect="Content" ObjectID="_1790580374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6" type="#_x0000_t75" style="width:26.25pt;height:32.25pt" o:ole="">
                        <v:imagedata r:id="rId350" o:title=""/>
                      </v:shape>
                      <o:OLEObject Type="Embed" ProgID="Equation.DSMT4" ShapeID="_x0000_i1206" DrawAspect="Content" ObjectID="_1790580375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7" type="#_x0000_t75" style="width:84pt;height:12.75pt" o:ole="">
                        <v:imagedata r:id="rId352" o:title=""/>
                      </v:shape>
                      <o:OLEObject Type="Embed" ProgID="Equation.DSMT4" ShapeID="_x0000_i1207" DrawAspect="Content" ObjectID="_1790580376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8" type="#_x0000_t75" style="width:1in;height:15pt" o:ole="">
                        <v:imagedata r:id="rId354" o:title=""/>
                      </v:shape>
                      <o:OLEObject Type="Embed" ProgID="Equation.DSMT4" ShapeID="_x0000_i1208" DrawAspect="Content" ObjectID="_1790580377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9" type="#_x0000_t75" style="width:54pt;height:18pt" o:ole="">
                        <v:imagedata r:id="rId356" o:title=""/>
                      </v:shape>
                      <o:OLEObject Type="Embed" ProgID="Equation.DSMT4" ShapeID="_x0000_i1209" DrawAspect="Content" ObjectID="_1790580378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10" type="#_x0000_t75" style="width:54pt;height:18pt" o:ole="">
                        <v:imagedata r:id="rId358" o:title=""/>
                      </v:shape>
                      <o:OLEObject Type="Embed" ProgID="Equation.DSMT4" ShapeID="_x0000_i1210" DrawAspect="Content" ObjectID="_1790580379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1" type="#_x0000_t75" style="width:56.25pt;height:18pt" o:ole="">
                        <v:imagedata r:id="rId360" o:title=""/>
                      </v:shape>
                      <o:OLEObject Type="Embed" ProgID="Equation.DSMT4" ShapeID="_x0000_i1211" DrawAspect="Content" ObjectID="_1790580380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2" type="#_x0000_t75" style="width:57pt;height:18pt" o:ole="">
                        <v:imagedata r:id="rId362" o:title=""/>
                      </v:shape>
                      <o:OLEObject Type="Embed" ProgID="Equation.DSMT4" ShapeID="_x0000_i1212" DrawAspect="Content" ObjectID="_1790580381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3" type="#_x0000_t75" style="width:60pt;height:18pt" o:ole="">
                        <v:imagedata r:id="rId364" o:title=""/>
                      </v:shape>
                      <o:OLEObject Type="Embed" ProgID="Equation.DSMT4" ShapeID="_x0000_i1213" DrawAspect="Content" ObjectID="_1790580382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4" type="#_x0000_t75" style="width:70.5pt;height:18pt" o:ole="">
                        <v:imagedata r:id="rId366" o:title=""/>
                      </v:shape>
                      <o:OLEObject Type="Embed" ProgID="Equation.DSMT4" ShapeID="_x0000_i1214" DrawAspect="Content" ObjectID="_1790580383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5" type="#_x0000_t75" style="width:45.75pt;height:18pt" o:ole="">
                        <v:imagedata r:id="rId368" o:title=""/>
                      </v:shape>
                      <o:OLEObject Type="Embed" ProgID="Equation.DSMT4" ShapeID="_x0000_i1215" DrawAspect="Content" ObjectID="_1790580384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6" type="#_x0000_t75" style="width:51.75pt;height:18pt" o:ole="">
                        <v:imagedata r:id="rId370" o:title=""/>
                      </v:shape>
                      <o:OLEObject Type="Embed" ProgID="Equation.DSMT4" ShapeID="_x0000_i1216" DrawAspect="Content" ObjectID="_1790580385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7" type="#_x0000_t75" style="width:40.5pt;height:18pt" o:ole="">
                        <v:imagedata r:id="rId372" o:title=""/>
                      </v:shape>
                      <o:OLEObject Type="Embed" ProgID="Equation.DSMT4" ShapeID="_x0000_i1217" DrawAspect="Content" ObjectID="_1790580386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8" type="#_x0000_t75" style="width:54pt;height:18pt" o:ole="">
                        <v:imagedata r:id="rId374" o:title=""/>
                      </v:shape>
                      <o:OLEObject Type="Embed" ProgID="Equation.DSMT4" ShapeID="_x0000_i1218" DrawAspect="Content" ObjectID="_1790580387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9" type="#_x0000_t75" style="width:54pt;height:18pt" o:ole="">
                        <v:imagedata r:id="rId376" o:title=""/>
                      </v:shape>
                      <o:OLEObject Type="Embed" ProgID="Equation.DSMT4" ShapeID="_x0000_i1219" DrawAspect="Content" ObjectID="_1790580388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20" type="#_x0000_t75" style="width:54pt;height:18pt" o:ole="">
                        <v:imagedata r:id="rId378" o:title=""/>
                      </v:shape>
                      <o:OLEObject Type="Embed" ProgID="Equation.DSMT4" ShapeID="_x0000_i1220" DrawAspect="Content" ObjectID="_1790580389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1" type="#_x0000_t75" style="width:54pt;height:19.5pt" o:ole="">
                        <v:imagedata r:id="rId380" o:title=""/>
                      </v:shape>
                      <o:OLEObject Type="Embed" ProgID="Equation.DSMT4" ShapeID="_x0000_i1221" DrawAspect="Content" ObjectID="_1790580390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2" type="#_x0000_t75" style="width:65.25pt;height:18pt" o:ole="">
                        <v:imagedata r:id="rId382" o:title=""/>
                      </v:shape>
                      <o:OLEObject Type="Embed" ProgID="Equation.DSMT4" ShapeID="_x0000_i1222" DrawAspect="Content" ObjectID="_1790580391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3" type="#_x0000_t75" style="width:51pt;height:18pt" o:ole="">
                              <v:imagedata r:id="rId384" o:title=""/>
                            </v:shape>
                            <o:OLEObject Type="Embed" ProgID="Equation.DSMT4" ShapeID="_x0000_i1223" DrawAspect="Content" ObjectID="_1790580392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4" type="#_x0000_t75" style="width:50.25pt;height:18pt" o:ole="">
                              <v:imagedata r:id="rId386" o:title=""/>
                            </v:shape>
                            <o:OLEObject Type="Embed" ProgID="Equation.DSMT4" ShapeID="_x0000_i1224" DrawAspect="Content" ObjectID="_1790580393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5" type="#_x0000_t75" style="width:42.75pt;height:15.75pt" o:ole="">
                              <v:imagedata r:id="rId388" o:title=""/>
                            </v:shape>
                            <o:OLEObject Type="Embed" ProgID="Equation.DSMT4" ShapeID="_x0000_i1225" DrawAspect="Content" ObjectID="_1790580394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6" type="#_x0000_t75" style="width:44.25pt;height:15.75pt" o:ole="">
                              <v:imagedata r:id="rId390" o:title=""/>
                            </v:shape>
                            <o:OLEObject Type="Embed" ProgID="Equation.DSMT4" ShapeID="_x0000_i1226" DrawAspect="Content" ObjectID="_1790580395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7" type="#_x0000_t75" style="width:54pt;height:17.25pt" o:ole="">
                              <v:imagedata r:id="rId392" o:title=""/>
                            </v:shape>
                            <o:OLEObject Type="Embed" ProgID="Equation.DSMT4" ShapeID="_x0000_i1227" DrawAspect="Content" ObjectID="_1790580396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8" type="#_x0000_t75" style="width:51.75pt;height:15.75pt" o:ole="">
                              <v:imagedata r:id="rId394" o:title=""/>
                            </v:shape>
                            <o:OLEObject Type="Embed" ProgID="Equation.DSMT4" ShapeID="_x0000_i1228" DrawAspect="Content" ObjectID="_1790580397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9C10973" w14:textId="77777777" w:rsidTr="005A3625">
              <w:trPr>
                <w:trHeight w:val="141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1AC0083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اعده منشور ها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رسم کن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2"/>
                    <w:bidiVisual/>
                    <w:tblW w:w="0" w:type="auto"/>
                    <w:tblInd w:w="19" w:type="dxa"/>
                    <w:tblLook w:val="04A0" w:firstRow="1" w:lastRow="0" w:firstColumn="1" w:lastColumn="0" w:noHBand="0" w:noVBand="1"/>
                  </w:tblPr>
                  <w:tblGrid>
                    <w:gridCol w:w="1783"/>
                    <w:gridCol w:w="1534"/>
                    <w:gridCol w:w="1648"/>
                  </w:tblGrid>
                  <w:tr w:rsidR="00FD0E60" w:rsidRPr="00723729" w14:paraId="7BA855FE" w14:textId="77777777" w:rsidTr="005A3625">
                    <w:tc>
                      <w:tcPr>
                        <w:tcW w:w="369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4E9C84DF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13B1A7C" wp14:editId="5373C6CF">
                              <wp:extent cx="554182" cy="495300"/>
                              <wp:effectExtent l="0" t="0" r="0" b="0"/>
                              <wp:docPr id="685" name="Picture 68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7">
                                        <a:biLevel thresh="50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18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rcRect l="5886" t="7486" r="994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82100" cy="52025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60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65A22C56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1B9EE325" wp14:editId="397CCF9E">
                              <wp:extent cx="431250" cy="487045"/>
                              <wp:effectExtent l="0" t="0" r="6985" b="8255"/>
                              <wp:docPr id="686" name="Picture 68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9">
                                        <a:biLevel thresh="50000"/>
                                      </a:blip>
                                      <a:srcRect l="7158" t="6552" b="-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457887" cy="517128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59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198BCA78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435BDB0" wp14:editId="1CBAC1E3">
                              <wp:extent cx="537556" cy="525780"/>
                              <wp:effectExtent l="0" t="0" r="0" b="7620"/>
                              <wp:docPr id="687" name="Picture 68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20">
                                        <a:biLevel thresh="75000"/>
                                      </a:blip>
                                      <a:srcRect l="7831" r="76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46076" cy="53411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2E30E4D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</w:tr>
                </w:tbl>
                <w:p w14:paraId="03F7F00E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21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22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7983EDE1" w14:textId="77777777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5549D06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77777777" w:rsidR="00FD0E60" w:rsidRPr="00E5342D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3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3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33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4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0A245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E1FE343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9" type="#_x0000_t75" style="width:78.75pt;height:10.5pt" o:ole="">
                              <v:imagedata r:id="rId441" o:title=""/>
                            </v:shape>
                            <o:OLEObject Type="Embed" ProgID="Equation.DSMT4" ShapeID="_x0000_i1229" DrawAspect="Content" ObjectID="_1790580398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30" type="#_x0000_t75" style="width:74.25pt;height:12.75pt" o:ole="">
                              <v:imagedata r:id="rId443" o:title=""/>
                            </v:shape>
                            <o:OLEObject Type="Embed" ProgID="Equation.DSMT4" ShapeID="_x0000_i1230" DrawAspect="Content" ObjectID="_1790580399" r:id="rId444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1" type="#_x0000_t75" style="width:90pt;height:12.75pt" o:ole="">
                              <v:imagedata r:id="rId445" o:title=""/>
                            </v:shape>
                            <o:OLEObject Type="Embed" ProgID="Equation.DSMT4" ShapeID="_x0000_i1231" DrawAspect="Content" ObjectID="_1790580400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2" type="#_x0000_t75" style="width:59.25pt;height:15pt" o:ole="">
                              <v:imagedata r:id="rId447" o:title=""/>
                            </v:shape>
                            <o:OLEObject Type="Embed" ProgID="Equation.DSMT4" ShapeID="_x0000_i1232" DrawAspect="Content" ObjectID="_1790580401" r:id="rId448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3" type="#_x0000_t75" style="width:54pt;height:29.25pt" o:ole="">
                              <v:imagedata r:id="rId449" o:title=""/>
                            </v:shape>
                            <o:OLEObject Type="Embed" ProgID="Equation.DSMT4" ShapeID="_x0000_i1233" DrawAspect="Content" ObjectID="_1790580402" r:id="rId450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4" type="#_x0000_t75" style="width:79.5pt;height:29.25pt" o:ole="">
                              <v:imagedata r:id="rId451" o:title=""/>
                            </v:shape>
                            <o:OLEObject Type="Embed" ProgID="Equation.DSMT4" ShapeID="_x0000_i1234" DrawAspect="Content" ObjectID="_1790580403" r:id="rId452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5" type="#_x0000_t75" style="width:29.25pt;height:21.75pt" o:ole="">
                              <v:imagedata r:id="rId453" o:title=""/>
                            </v:shape>
                            <o:OLEObject Type="Embed" ProgID="Equation.DSMT4" ShapeID="_x0000_i1235" DrawAspect="Content" ObjectID="_1790580404" r:id="rId454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6" type="#_x0000_t75" style="width:35.25pt;height:24.75pt" o:ole="">
                              <v:imagedata r:id="rId455" o:title=""/>
                            </v:shape>
                            <o:OLEObject Type="Embed" ProgID="Equation.DSMT4" ShapeID="_x0000_i1236" DrawAspect="Content" ObjectID="_1790580405" r:id="rId456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7" type="#_x0000_t75" style="width:33.75pt;height:21.75pt" o:ole="">
                              <v:imagedata r:id="rId457" o:title=""/>
                            </v:shape>
                            <o:OLEObject Type="Embed" ProgID="Equation.DSMT4" ShapeID="_x0000_i1237" DrawAspect="Content" ObjectID="_1790580406" r:id="rId458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8" type="#_x0000_t75" style="width:33.75pt;height:21.75pt" o:ole="">
                              <v:imagedata r:id="rId459" o:title=""/>
                            </v:shape>
                            <o:OLEObject Type="Embed" ProgID="Equation.DSMT4" ShapeID="_x0000_i1238" DrawAspect="Content" ObjectID="_1790580407" r:id="rId460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9" type="#_x0000_t75" style="width:33.75pt;height:42.75pt" o:ole="">
                              <v:imagedata r:id="rId461" o:title=""/>
                            </v:shape>
                            <o:OLEObject Type="Embed" ProgID="Equation.DSMT4" ShapeID="_x0000_i1239" DrawAspect="Content" ObjectID="_1790580408" r:id="rId462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40" type="#_x0000_t75" style="width:33.75pt;height:47.25pt" o:ole="">
                              <v:imagedata r:id="rId463" o:title=""/>
                            </v:shape>
                            <o:OLEObject Type="Embed" ProgID="Equation.DSMT4" ShapeID="_x0000_i1240" DrawAspect="Content" ObjectID="_1790580409" r:id="rId464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1" type="#_x0000_t75" style="width:31.5pt;height:21.75pt" o:ole="">
                              <v:imagedata r:id="rId465" o:title=""/>
                            </v:shape>
                            <o:OLEObject Type="Embed" ProgID="Equation.DSMT4" ShapeID="_x0000_i1241" DrawAspect="Content" ObjectID="_1790580410" r:id="rId466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2" type="#_x0000_t75" style="width:31.5pt;height:21.75pt" o:ole="">
                              <v:imagedata r:id="rId467" o:title=""/>
                            </v:shape>
                            <o:OLEObject Type="Embed" ProgID="Equation.DSMT4" ShapeID="_x0000_i1242" DrawAspect="Content" ObjectID="_1790580411" r:id="rId468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3" type="#_x0000_t75" style="width:51pt;height:24.75pt" o:ole="">
                              <v:imagedata r:id="rId469" o:title=""/>
                            </v:shape>
                            <o:OLEObject Type="Embed" ProgID="Equation.DSMT4" ShapeID="_x0000_i1243" DrawAspect="Content" ObjectID="_1790580412" r:id="rId470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4" type="#_x0000_t75" style="width:32.25pt;height:21.75pt" o:ole="">
                              <v:imagedata r:id="rId471" o:title=""/>
                            </v:shape>
                            <o:OLEObject Type="Embed" ProgID="Equation.DSMT4" ShapeID="_x0000_i1244" DrawAspect="Content" ObjectID="_1790580413" r:id="rId472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5" type="#_x0000_t75" style="width:32.25pt;height:42.75pt" o:ole="">
                              <v:imagedata r:id="rId473" o:title=""/>
                            </v:shape>
                            <o:OLEObject Type="Embed" ProgID="Equation.DSMT4" ShapeID="_x0000_i1245" DrawAspect="Content" ObjectID="_1790580414" r:id="rId474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6" type="#_x0000_t75" style="width:44.25pt;height:40.5pt" o:ole="">
                              <v:imagedata r:id="rId475" o:title=""/>
                            </v:shape>
                            <o:OLEObject Type="Embed" ProgID="Equation.DSMT4" ShapeID="_x0000_i1246" DrawAspect="Content" ObjectID="_1790580415" r:id="rId476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7" type="#_x0000_t75" style="width:47.25pt;height:24pt" o:ole="">
                              <v:imagedata r:id="rId477" o:title=""/>
                            </v:shape>
                            <o:OLEObject Type="Embed" ProgID="Equation.DSMT4" ShapeID="_x0000_i1247" DrawAspect="Content" ObjectID="_1790580416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8" type="#_x0000_t75" style="width:59.25pt;height:21.75pt" o:ole="">
                              <v:imagedata r:id="rId479" o:title=""/>
                            </v:shape>
                            <o:OLEObject Type="Embed" ProgID="Equation.DSMT4" ShapeID="_x0000_i1248" DrawAspect="Content" ObjectID="_1790580417" r:id="rId480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9" type="#_x0000_t75" style="width:47.25pt;height:42.75pt" o:ole="">
                              <v:imagedata r:id="rId481" o:title=""/>
                            </v:shape>
                            <o:OLEObject Type="Embed" ProgID="Equation.DSMT4" ShapeID="_x0000_i1249" DrawAspect="Content" ObjectID="_1790580418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50" type="#_x0000_t75" style="width:56.25pt;height:38.25pt" o:ole="">
                              <v:imagedata r:id="rId483" o:title=""/>
                            </v:shape>
                            <o:OLEObject Type="Embed" ProgID="Equation.DSMT4" ShapeID="_x0000_i1250" DrawAspect="Content" ObjectID="_1790580419" r:id="rId484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1" type="#_x0000_t75" style="width:40.5pt;height:21.75pt" o:ole="">
                              <v:imagedata r:id="rId485" o:title=""/>
                            </v:shape>
                            <o:OLEObject Type="Embed" ProgID="Equation.DSMT4" ShapeID="_x0000_i1251" DrawAspect="Content" ObjectID="_1790580420" r:id="rId48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2" type="#_x0000_t75" style="width:38.25pt;height:21.75pt" o:ole="">
                              <v:imagedata r:id="rId487" o:title=""/>
                            </v:shape>
                            <o:OLEObject Type="Embed" ProgID="Equation.DSMT4" ShapeID="_x0000_i1252" DrawAspect="Content" ObjectID="_1790580421" r:id="rId488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3" type="#_x0000_t75" style="width:54pt;height:24.75pt" o:ole="">
                              <v:imagedata r:id="rId490" o:title=""/>
                            </v:shape>
                            <o:OLEObject Type="Embed" ProgID="Equation.DSMT4" ShapeID="_x0000_i1253" DrawAspect="Content" ObjectID="_1790580422" r:id="rId491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4" type="#_x0000_t75" style="width:56.25pt;height:21.75pt" o:ole="">
                              <v:imagedata r:id="rId492" o:title=""/>
                            </v:shape>
                            <o:OLEObject Type="Embed" ProgID="Equation.DSMT4" ShapeID="_x0000_i1254" DrawAspect="Content" ObjectID="_1790580423" r:id="rId493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5" type="#_x0000_t75" style="width:56.25pt;height:21pt" o:ole="">
                              <v:imagedata r:id="rId494" o:title=""/>
                            </v:shape>
                            <o:OLEObject Type="Embed" ProgID="Equation.DSMT4" ShapeID="_x0000_i1255" DrawAspect="Content" ObjectID="_1790580424" r:id="rId495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6" type="#_x0000_t75" style="width:24.75pt;height:35.25pt" o:ole="">
                              <v:imagedata r:id="rId496" o:title=""/>
                            </v:shape>
                            <o:OLEObject Type="Embed" ProgID="Equation.DSMT4" ShapeID="_x0000_i1256" DrawAspect="Content" ObjectID="_1790580425" r:id="rId497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7" type="#_x0000_t75" style="width:54pt;height:38.25pt" o:ole="">
                              <v:imagedata r:id="rId498" o:title=""/>
                            </v:shape>
                            <o:OLEObject Type="Embed" ProgID="Equation.DSMT4" ShapeID="_x0000_i1257" DrawAspect="Content" ObjectID="_1790580426" r:id="rId499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8" type="#_x0000_t75" style="width:38.25pt;height:21pt" o:ole="">
                              <v:imagedata r:id="rId500" o:title=""/>
                            </v:shape>
                            <o:OLEObject Type="Embed" ProgID="Equation.DSMT4" ShapeID="_x0000_i1258" DrawAspect="Content" ObjectID="_1790580427" r:id="rId501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9" type="#_x0000_t75" style="width:54pt;height:24pt" o:ole="">
                              <v:imagedata r:id="rId502" o:title=""/>
                            </v:shape>
                            <o:OLEObject Type="Embed" ProgID="Equation.DSMT4" ShapeID="_x0000_i1259" DrawAspect="Content" ObjectID="_1790580428" r:id="rId503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60" type="#_x0000_t75" style="width:73.5pt;height:21.75pt" o:ole="">
                              <v:imagedata r:id="rId504" o:title=""/>
                            </v:shape>
                            <o:OLEObject Type="Embed" ProgID="Equation.DSMT4" ShapeID="_x0000_i1260" DrawAspect="Content" ObjectID="_1790580429" r:id="rId505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1" type="#_x0000_t75" style="width:42.75pt;height:33.75pt" o:ole="">
                              <v:imagedata r:id="rId506" o:title=""/>
                            </v:shape>
                            <o:OLEObject Type="Embed" ProgID="Equation.DSMT4" ShapeID="_x0000_i1261" DrawAspect="Content" ObjectID="_1790580430" r:id="rId507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2" type="#_x0000_t75" style="width:29.25pt;height:44.25pt" o:ole="">
                              <v:imagedata r:id="rId508" o:title=""/>
                            </v:shape>
                            <o:OLEObject Type="Embed" ProgID="Equation.DSMT4" ShapeID="_x0000_i1262" DrawAspect="Content" ObjectID="_1790580431" r:id="rId509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3" type="#_x0000_t75" style="width:78.75pt;height:33.75pt" o:ole="">
                              <v:imagedata r:id="rId510" o:title=""/>
                            </v:shape>
                            <o:OLEObject Type="Embed" ProgID="Equation.DSMT4" ShapeID="_x0000_i1263" DrawAspect="Content" ObjectID="_1790580432" r:id="rId511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4" type="#_x0000_t75" style="width:84.75pt;height:21.75pt" o:ole="">
                              <v:imagedata r:id="rId512" o:title=""/>
                            </v:shape>
                            <o:OLEObject Type="Embed" ProgID="Equation.DSMT4" ShapeID="_x0000_i1264" DrawAspect="Content" ObjectID="_1790580433" r:id="rId513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5" type="#_x0000_t75" style="width:90.75pt;height:27.75pt" o:ole="">
                              <v:imagedata r:id="rId514" o:title=""/>
                            </v:shape>
                            <o:OLEObject Type="Embed" ProgID="Equation.DSMT4" ShapeID="_x0000_i1265" DrawAspect="Content" ObjectID="_1790580434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6" type="#_x0000_t75" style="width:54pt;height:24pt" o:ole="">
                              <v:imagedata r:id="rId516" o:title=""/>
                            </v:shape>
                            <o:OLEObject Type="Embed" ProgID="Equation.DSMT4" ShapeID="_x0000_i1266" DrawAspect="Content" ObjectID="_1790580435" r:id="rId517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7" type="#_x0000_t75" style="width:73.5pt;height:24pt" o:ole="">
                              <v:imagedata r:id="rId518" o:title=""/>
                            </v:shape>
                            <o:OLEObject Type="Embed" ProgID="Equation.DSMT4" ShapeID="_x0000_i1267" DrawAspect="Content" ObjectID="_1790580436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8" type="#_x0000_t75" style="width:61.5pt;height:24pt" o:ole="">
                              <v:imagedata r:id="rId520" o:title=""/>
                            </v:shape>
                            <o:OLEObject Type="Embed" ProgID="Equation.DSMT4" ShapeID="_x0000_i1268" DrawAspect="Content" ObjectID="_1790580437" r:id="rId521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9" type="#_x0000_t75" style="width:90pt;height:24pt" o:ole="">
                              <v:imagedata r:id="rId522" o:title=""/>
                            </v:shape>
                            <o:OLEObject Type="Embed" ProgID="Equation.DSMT4" ShapeID="_x0000_i1269" DrawAspect="Content" ObjectID="_1790580438" r:id="rId523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70" type="#_x0000_t75" style="width:81pt;height:36.75pt" o:ole="">
                              <v:imagedata r:id="rId524" o:title=""/>
                            </v:shape>
                            <o:OLEObject Type="Embed" ProgID="Equation.DSMT4" ShapeID="_x0000_i1270" DrawAspect="Content" ObjectID="_1790580439" r:id="rId525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1" type="#_x0000_t75" style="width:64.5pt;height:26.25pt" o:ole="">
                              <v:imagedata r:id="rId526" o:title=""/>
                            </v:shape>
                            <o:OLEObject Type="Embed" ProgID="Equation.DSMT4" ShapeID="_x0000_i1271" DrawAspect="Content" ObjectID="_1790580440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2" type="#_x0000_t75" style="width:56.25pt;height:21.75pt" o:ole="">
                              <v:imagedata r:id="rId528" o:title=""/>
                            </v:shape>
                            <o:OLEObject Type="Embed" ProgID="Equation.DSMT4" ShapeID="_x0000_i1272" DrawAspect="Content" ObjectID="_1790580441" r:id="rId529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3" type="#_x0000_t75" style="width:38.25pt;height:21.75pt" o:ole="">
                              <v:imagedata r:id="rId530" o:title=""/>
                            </v:shape>
                            <o:OLEObject Type="Embed" ProgID="Equation.DSMT4" ShapeID="_x0000_i1273" DrawAspect="Content" ObjectID="_1790580442" r:id="rId53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4" type="#_x0000_t75" style="width:70.5pt;height:24.75pt" o:ole="">
                              <v:imagedata r:id="rId532" o:title=""/>
                            </v:shape>
                            <o:OLEObject Type="Embed" ProgID="Equation.DSMT4" ShapeID="_x0000_i1274" DrawAspect="Content" ObjectID="_1790580443" r:id="rId533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5" type="#_x0000_t75" style="width:50.25pt;height:21.75pt" o:ole="">
                        <v:imagedata r:id="rId534" o:title=""/>
                      </v:shape>
                      <o:OLEObject Type="Embed" ProgID="Equation.DSMT4" ShapeID="_x0000_i1275" DrawAspect="Content" ObjectID="_1790580444" r:id="rId535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6" type="#_x0000_t75" style="width:29.25pt;height:12.75pt" o:ole="">
                        <v:imagedata r:id="rId536" o:title=""/>
                      </v:shape>
                      <o:OLEObject Type="Embed" ProgID="Equation.DSMT4" ShapeID="_x0000_i1276" DrawAspect="Content" ObjectID="_1790580445" r:id="rId537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7" type="#_x0000_t75" style="width:29.25pt;height:12.75pt" o:ole="">
                        <v:imagedata r:id="rId538" o:title=""/>
                      </v:shape>
                      <o:OLEObject Type="Embed" ProgID="Equation.DSMT4" ShapeID="_x0000_i1277" DrawAspect="Content" ObjectID="_1790580446" r:id="rId539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8" type="#_x0000_t75" style="width:60pt;height:24.75pt" o:ole="">
                        <v:imagedata r:id="rId540" o:title=""/>
                      </v:shape>
                      <o:OLEObject Type="Embed" ProgID="Equation.DSMT4" ShapeID="_x0000_i1278" DrawAspect="Content" ObjectID="_1790580447" r:id="rId541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9" type="#_x0000_t75" style="width:63pt;height:21.75pt" o:ole="">
                              <v:imagedata r:id="rId542" o:title=""/>
                            </v:shape>
                            <o:OLEObject Type="Embed" ProgID="Equation.DSMT4" ShapeID="_x0000_i1279" DrawAspect="Content" ObjectID="_1790580448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80" type="#_x0000_t75" style="width:70.5pt;height:21.75pt" o:ole="">
                              <v:imagedata r:id="rId544" o:title=""/>
                            </v:shape>
                            <o:OLEObject Type="Embed" ProgID="Equation.DSMT4" ShapeID="_x0000_i1280" DrawAspect="Content" ObjectID="_1790580449" r:id="rId545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1" type="#_x0000_t75" style="width:60pt;height:24.75pt" o:ole="">
                              <v:imagedata r:id="rId546" o:title=""/>
                            </v:shape>
                            <o:OLEObject Type="Embed" ProgID="Equation.DSMT4" ShapeID="_x0000_i1281" DrawAspect="Content" ObjectID="_1790580450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2" type="#_x0000_t75" style="width:96.75pt;height:24.75pt" o:ole="">
                              <v:imagedata r:id="rId548" o:title=""/>
                            </v:shape>
                            <o:OLEObject Type="Embed" ProgID="Equation.DSMT4" ShapeID="_x0000_i1282" DrawAspect="Content" ObjectID="_1790580451" r:id="rId549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3" type="#_x0000_t75" style="width:56.25pt;height:21.75pt" o:ole="">
                              <v:imagedata r:id="rId550" o:title=""/>
                            </v:shape>
                            <o:OLEObject Type="Embed" ProgID="Equation.DSMT4" ShapeID="_x0000_i1283" DrawAspect="Content" ObjectID="_1790580452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4" type="#_x0000_t75" style="width:87pt;height:33.75pt" o:ole="">
                              <v:imagedata r:id="rId552" o:title=""/>
                            </v:shape>
                            <o:OLEObject Type="Embed" ProgID="Equation.DSMT4" ShapeID="_x0000_i1284" DrawAspect="Content" ObjectID="_1790580453" r:id="rId553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5" type="#_x0000_t75" style="width:56.25pt;height:21.75pt" o:ole="">
                              <v:imagedata r:id="rId554" o:title=""/>
                            </v:shape>
                            <o:OLEObject Type="Embed" ProgID="Equation.DSMT4" ShapeID="_x0000_i1285" DrawAspect="Content" ObjectID="_1790580454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6" type="#_x0000_t75" style="width:101.25pt;height:35.25pt" o:ole="">
                              <v:imagedata r:id="rId556" o:title=""/>
                            </v:shape>
                            <o:OLEObject Type="Embed" ProgID="Equation.DSMT4" ShapeID="_x0000_i1286" DrawAspect="Content" ObjectID="_1790580455" r:id="rId557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7" type="#_x0000_t75" style="width:73.5pt;height:24.75pt" o:ole="">
                              <v:imagedata r:id="rId558" o:title=""/>
                            </v:shape>
                            <o:OLEObject Type="Embed" ProgID="Equation.DSMT4" ShapeID="_x0000_i1287" DrawAspect="Content" ObjectID="_1790580456" r:id="rId55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8" type="#_x0000_t75" style="width:84pt;height:38.25pt" o:ole="">
                              <v:imagedata r:id="rId560" o:title=""/>
                            </v:shape>
                            <o:OLEObject Type="Embed" ProgID="Equation.DSMT4" ShapeID="_x0000_i1288" DrawAspect="Content" ObjectID="_1790580457" r:id="rId561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9" type="#_x0000_t75" style="width:66pt;height:33.75pt" o:ole="">
                              <v:imagedata r:id="rId562" o:title=""/>
                            </v:shape>
                            <o:OLEObject Type="Embed" ProgID="Equation.DSMT4" ShapeID="_x0000_i1289" DrawAspect="Content" ObjectID="_1790580458" r:id="rId563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90" type="#_x0000_t75" style="width:93.75pt;height:24.75pt" o:ole="">
                              <v:imagedata r:id="rId564" o:title=""/>
                            </v:shape>
                            <o:OLEObject Type="Embed" ProgID="Equation.DSMT4" ShapeID="_x0000_i1290" DrawAspect="Content" ObjectID="_1790580459" r:id="rId565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1" type="#_x0000_t75" style="width:84.75pt;height:21.75pt" o:ole="">
                              <v:imagedata r:id="rId566" o:title=""/>
                            </v:shape>
                            <o:OLEObject Type="Embed" ProgID="Equation.DSMT4" ShapeID="_x0000_i1291" DrawAspect="Content" ObjectID="_1790580460" r:id="rId567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2" type="#_x0000_t75" style="width:104.25pt;height:21pt" o:ole="">
                              <v:imagedata r:id="rId568" o:title=""/>
                            </v:shape>
                            <o:OLEObject Type="Embed" ProgID="Equation.DSMT4" ShapeID="_x0000_i1292" DrawAspect="Content" ObjectID="_1790580461" r:id="rId569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3" type="#_x0000_t75" style="width:102pt;height:21pt" o:ole="">
                              <v:imagedata r:id="rId570" o:title=""/>
                            </v:shape>
                            <o:OLEObject Type="Embed" ProgID="Equation.DSMT4" ShapeID="_x0000_i1293" DrawAspect="Content" ObjectID="_1790580462" r:id="rId571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4" type="#_x0000_t75" style="width:73.5pt;height:21.75pt" o:ole="">
                              <v:imagedata r:id="rId572" o:title=""/>
                            </v:shape>
                            <o:OLEObject Type="Embed" ProgID="Equation.DSMT4" ShapeID="_x0000_i1294" DrawAspect="Content" ObjectID="_1790580463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5" type="#_x0000_t75" style="width:78.75pt;height:24pt" o:ole="">
                              <v:imagedata r:id="rId574" o:title=""/>
                            </v:shape>
                            <o:OLEObject Type="Embed" ProgID="Equation.DSMT4" ShapeID="_x0000_i1295" DrawAspect="Content" ObjectID="_1790580464" r:id="rId575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6" type="#_x0000_t75" style="width:70.5pt;height:21.75pt" o:ole="">
                              <v:imagedata r:id="rId576" o:title=""/>
                            </v:shape>
                            <o:OLEObject Type="Embed" ProgID="Equation.DSMT4" ShapeID="_x0000_i1296" DrawAspect="Content" ObjectID="_1790580465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7" type="#_x0000_t75" style="width:74.25pt;height:21.75pt" o:ole="">
                              <v:imagedata r:id="rId578" o:title=""/>
                            </v:shape>
                            <o:OLEObject Type="Embed" ProgID="Equation.DSMT4" ShapeID="_x0000_i1297" DrawAspect="Content" ObjectID="_1790580466" r:id="rId579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8" type="#_x0000_t75" style="width:1in;height:21.75pt" o:ole="">
                              <v:imagedata r:id="rId580" o:title=""/>
                            </v:shape>
                            <o:OLEObject Type="Embed" ProgID="Equation.DSMT4" ShapeID="_x0000_i1298" DrawAspect="Content" ObjectID="_1790580467" r:id="rId58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9" type="#_x0000_t75" style="width:78.75pt;height:21.75pt" o:ole="">
                              <v:imagedata r:id="rId582" o:title=""/>
                            </v:shape>
                            <o:OLEObject Type="Embed" ProgID="Equation.DSMT4" ShapeID="_x0000_i1299" DrawAspect="Content" ObjectID="_1790580468" r:id="rId583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300" type="#_x0000_t75" style="width:64.5pt;height:24.75pt" o:ole="">
                        <v:imagedata r:id="rId584" o:title=""/>
                      </v:shape>
                      <o:OLEObject Type="Embed" ProgID="Equation.DSMT4" ShapeID="_x0000_i1300" DrawAspect="Content" ObjectID="_1790580469" r:id="rId58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1" type="#_x0000_t75" style="width:21pt;height:21.75pt" o:ole="">
                        <v:imagedata r:id="rId586" o:title=""/>
                      </v:shape>
                      <o:OLEObject Type="Embed" ProgID="Equation.DSMT4" ShapeID="_x0000_i1301" DrawAspect="Content" ObjectID="_1790580470" r:id="rId587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2" type="#_x0000_t75" style="width:182.25pt;height:29.25pt" o:ole="">
                        <v:imagedata r:id="rId588" o:title=""/>
                      </v:shape>
                      <o:OLEObject Type="Embed" ProgID="Equation.DSMT4" ShapeID="_x0000_i1302" DrawAspect="Content" ObjectID="_1790580471" r:id="rId589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3" type="#_x0000_t75" style="width:31.5pt;height:21pt" o:ole="">
                        <v:imagedata r:id="rId590" o:title=""/>
                      </v:shape>
                      <o:OLEObject Type="Embed" ProgID="Equation.DSMT4" ShapeID="_x0000_i1303" DrawAspect="Content" ObjectID="_1790580472" r:id="rId591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4" type="#_x0000_t75" style="width:40.5pt;height:21pt" o:ole="">
                        <v:imagedata r:id="rId592" o:title=""/>
                      </v:shape>
                      <o:OLEObject Type="Embed" ProgID="Equation.DSMT4" ShapeID="_x0000_i1304" DrawAspect="Content" ObjectID="_1790580473" r:id="rId593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5" type="#_x0000_t75" style="width:13.5pt;height:18.75pt" o:ole="">
                              <v:imagedata r:id="rId594" o:title=""/>
                            </v:shape>
                            <o:OLEObject Type="Embed" ProgID="Equation.DSMT4" ShapeID="_x0000_i1305" DrawAspect="Content" ObjectID="_1790580474" r:id="rId595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6" type="#_x0000_t75" style="width:50.25pt;height:21pt" o:ole="">
                              <v:imagedata r:id="rId596" o:title=""/>
                            </v:shape>
                            <o:OLEObject Type="Embed" ProgID="Equation.DSMT4" ShapeID="_x0000_i1306" DrawAspect="Content" ObjectID="_1790580475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7" type="#_x0000_t75" style="width:39.75pt;height:21pt" o:ole="">
                              <v:imagedata r:id="rId598" o:title=""/>
                            </v:shape>
                            <o:OLEObject Type="Embed" ProgID="Equation.DSMT4" ShapeID="_x0000_i1307" DrawAspect="Content" ObjectID="_1790580476" r:id="rId599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8" type="#_x0000_t75" style="width:38.25pt;height:21pt" o:ole="">
                              <v:imagedata r:id="rId600" o:title=""/>
                            </v:shape>
                            <o:OLEObject Type="Embed" ProgID="Equation.DSMT4" ShapeID="_x0000_i1308" DrawAspect="Content" ObjectID="_1790580477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9" type="#_x0000_t75" style="width:47.25pt;height:21pt" o:ole="">
                              <v:imagedata r:id="rId602" o:title=""/>
                            </v:shape>
                            <o:OLEObject Type="Embed" ProgID="Equation.DSMT4" ShapeID="_x0000_i1309" DrawAspect="Content" ObjectID="_1790580478" r:id="rId603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10" type="#_x0000_t75" style="width:50.25pt;height:38.25pt" o:ole="">
                              <v:imagedata r:id="rId604" o:title=""/>
                            </v:shape>
                            <o:OLEObject Type="Embed" ProgID="Equation.DSMT4" ShapeID="_x0000_i1310" DrawAspect="Content" ObjectID="_1790580479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1" type="#_x0000_t75" style="width:39.75pt;height:39.75pt" o:ole="">
                              <v:imagedata r:id="rId606" o:title=""/>
                            </v:shape>
                            <o:OLEObject Type="Embed" ProgID="Equation.DSMT4" ShapeID="_x0000_i1311" DrawAspect="Content" ObjectID="_1790580480" r:id="rId607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2" type="#_x0000_t75" style="width:75.75pt;height:21pt" o:ole="">
                              <v:imagedata r:id="rId608" o:title=""/>
                            </v:shape>
                            <o:OLEObject Type="Embed" ProgID="Equation.DSMT4" ShapeID="_x0000_i1312" DrawAspect="Content" ObjectID="_1790580481" r:id="rId609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3" type="#_x0000_t75" style="width:33.75pt;height:40.5pt" o:ole="">
                              <v:imagedata r:id="rId610" o:title=""/>
                            </v:shape>
                            <o:OLEObject Type="Embed" ProgID="Equation.DSMT4" ShapeID="_x0000_i1313" DrawAspect="Content" ObjectID="_1790580482" r:id="rId611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4" type="#_x0000_t75" style="width:33.75pt;height:12.75pt" o:ole="">
                        <v:imagedata r:id="rId612" o:title=""/>
                      </v:shape>
                      <o:OLEObject Type="Embed" ProgID="Equation.DSMT4" ShapeID="_x0000_i1314" DrawAspect="Content" ObjectID="_1790580483" r:id="rId613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5" type="#_x0000_t75" style="width:75.75pt;height:29.25pt" o:ole="">
                              <v:imagedata r:id="rId614" o:title=""/>
                            </v:shape>
                            <o:OLEObject Type="Embed" ProgID="Equation.DSMT4" ShapeID="_x0000_i1315" DrawAspect="Content" ObjectID="_1790580484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6" type="#_x0000_t75" style="width:64.5pt;height:29.25pt" o:ole="">
                              <v:imagedata r:id="rId616" o:title=""/>
                            </v:shape>
                            <o:OLEObject Type="Embed" ProgID="Equation.DSMT4" ShapeID="_x0000_i1316" DrawAspect="Content" ObjectID="_1790580485" r:id="rId617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7" type="#_x0000_t75" style="width:101.25pt;height:29.25pt" o:ole="">
                              <v:imagedata r:id="rId618" o:title=""/>
                            </v:shape>
                            <o:OLEObject Type="Embed" ProgID="Equation.DSMT4" ShapeID="_x0000_i1317" DrawAspect="Content" ObjectID="_1790580486" r:id="rId619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8" type="#_x0000_t75" style="width:60pt;height:29.25pt" o:ole="">
                              <v:imagedata r:id="rId620" o:title=""/>
                            </v:shape>
                            <o:OLEObject Type="Embed" ProgID="Equation.DSMT4" ShapeID="_x0000_i1318" DrawAspect="Content" ObjectID="_1790580487" r:id="rId621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9" type="#_x0000_t75" style="width:40.5pt;height:24pt" o:ole="">
                              <v:imagedata r:id="rId622" o:title=""/>
                            </v:shape>
                            <o:OLEObject Type="Embed" ProgID="Equation.DSMT4" ShapeID="_x0000_i1319" DrawAspect="Content" ObjectID="_1790580488" r:id="rId623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20" type="#_x0000_t75" style="width:44.25pt;height:24pt" o:ole="">
                              <v:imagedata r:id="rId624" o:title=""/>
                            </v:shape>
                            <o:OLEObject Type="Embed" ProgID="Equation.DSMT4" ShapeID="_x0000_i1320" DrawAspect="Content" ObjectID="_1790580489" r:id="rId625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1" type="#_x0000_t75" style="width:47.25pt;height:24pt" o:ole="">
                              <v:imagedata r:id="rId626" o:title=""/>
                            </v:shape>
                            <o:OLEObject Type="Embed" ProgID="Equation.DSMT4" ShapeID="_x0000_i1321" DrawAspect="Content" ObjectID="_1790580490" r:id="rId627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5"/>
                    <w:gridCol w:w="1224"/>
                    <w:gridCol w:w="1299"/>
                    <w:gridCol w:w="1246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2" type="#_x0000_t75" style="width:38.25pt;height:29.25pt" o:ole="">
                              <v:imagedata r:id="rId628" o:title=""/>
                            </v:shape>
                            <o:OLEObject Type="Embed" ProgID="Equation.DSMT4" ShapeID="_x0000_i1322" DrawAspect="Content" ObjectID="_1790580491" r:id="rId629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3" type="#_x0000_t75" style="width:38.25pt;height:29.25pt" o:ole="">
                              <v:imagedata r:id="rId630" o:title=""/>
                            </v:shape>
                            <o:OLEObject Type="Embed" ProgID="Equation.DSMT4" ShapeID="_x0000_i1323" DrawAspect="Content" ObjectID="_1790580492" r:id="rId631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4" type="#_x0000_t75" style="width:42.75pt;height:29.25pt" o:ole="">
                              <v:imagedata r:id="rId632" o:title=""/>
                            </v:shape>
                            <o:OLEObject Type="Embed" ProgID="Equation.DSMT4" ShapeID="_x0000_i1324" DrawAspect="Content" ObjectID="_1790580493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5" type="#_x0000_t75" style="width:39.75pt;height:29.25pt" o:ole="">
                              <v:imagedata r:id="rId634" o:title=""/>
                            </v:shape>
                            <o:OLEObject Type="Embed" ProgID="Equation.DSMT4" ShapeID="_x0000_i1325" DrawAspect="Content" ObjectID="_1790580494" r:id="rId635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2"/>
                    <w:gridCol w:w="1432"/>
                    <w:gridCol w:w="1335"/>
                    <w:gridCol w:w="1335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6" type="#_x0000_t75" style="width:39.75pt;height:29.25pt" o:ole="">
                              <v:imagedata r:id="rId636" o:title=""/>
                            </v:shape>
                            <o:OLEObject Type="Embed" ProgID="Equation.DSMT4" ShapeID="_x0000_i1326" DrawAspect="Content" ObjectID="_1790580495" r:id="rId63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7" type="#_x0000_t75" style="width:32.25pt;height:29.25pt" o:ole="">
                              <v:imagedata r:id="rId638" o:title=""/>
                            </v:shape>
                            <o:OLEObject Type="Embed" ProgID="Equation.DSMT4" ShapeID="_x0000_i1327" DrawAspect="Content" ObjectID="_1790580496" r:id="rId63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8" type="#_x0000_t75" style="width:32.25pt;height:29.25pt" o:ole="">
                              <v:imagedata r:id="rId640" o:title=""/>
                            </v:shape>
                            <o:OLEObject Type="Embed" ProgID="Equation.DSMT4" ShapeID="_x0000_i1328" DrawAspect="Content" ObjectID="_1790580497" r:id="rId641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9" type="#_x0000_t75" style="width:110.25pt;height:31.5pt" o:ole="">
                              <v:imagedata r:id="rId642" o:title=""/>
                            </v:shape>
                            <o:OLEObject Type="Embed" ProgID="Equation.DSMT4" ShapeID="_x0000_i1329" DrawAspect="Content" ObjectID="_1790580498" r:id="rId643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30" type="#_x0000_t75" style="width:108.75pt;height:31.5pt" o:ole="">
                              <v:imagedata r:id="rId644" o:title=""/>
                            </v:shape>
                            <o:OLEObject Type="Embed" ProgID="Equation.DSMT4" ShapeID="_x0000_i1330" DrawAspect="Content" ObjectID="_1790580499" r:id="rId645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1" type="#_x0000_t75" style="width:104.25pt;height:31.5pt" o:ole="">
                              <v:imagedata r:id="rId646" o:title=""/>
                            </v:shape>
                            <o:OLEObject Type="Embed" ProgID="Equation.DSMT4" ShapeID="_x0000_i1331" DrawAspect="Content" ObjectID="_1790580500" r:id="rId647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2" type="#_x0000_t75" style="width:38.25pt;height:24pt" o:ole="">
                        <v:imagedata r:id="rId648" o:title=""/>
                      </v:shape>
                      <o:OLEObject Type="Embed" ProgID="Equation.DSMT4" ShapeID="_x0000_i1332" DrawAspect="Content" ObjectID="_1790580501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3" type="#_x0000_t75" style="width:38.25pt;height:24pt" o:ole="">
                        <v:imagedata r:id="rId650" o:title=""/>
                      </v:shape>
                      <o:OLEObject Type="Embed" ProgID="Equation.DSMT4" ShapeID="_x0000_i1333" DrawAspect="Content" ObjectID="_1790580502" r:id="rId651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4" type="#_x0000_t75" style="width:39.75pt;height:24pt" o:ole="">
                        <v:imagedata r:id="rId652" o:title=""/>
                      </v:shape>
                      <o:OLEObject Type="Embed" ProgID="Equation.DSMT4" ShapeID="_x0000_i1334" DrawAspect="Content" ObjectID="_1790580503" r:id="rId653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5" type="#_x0000_t75" style="width:26.25pt;height:26.25pt" o:ole="">
                              <v:imagedata r:id="rId654" o:title=""/>
                            </v:shape>
                            <o:OLEObject Type="Embed" ProgID="Equation.DSMT4" ShapeID="_x0000_i1335" DrawAspect="Content" ObjectID="_1790580504" r:id="rId655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6" type="#_x0000_t75" style="width:32.25pt;height:24pt" o:ole="">
                              <v:imagedata r:id="rId656" o:title=""/>
                            </v:shape>
                            <o:OLEObject Type="Embed" ProgID="Equation.DSMT4" ShapeID="_x0000_i1336" DrawAspect="Content" ObjectID="_1790580505" r:id="rId657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7" type="#_x0000_t75" style="width:32.25pt;height:24.75pt" o:ole="">
                              <v:imagedata r:id="rId658" o:title=""/>
                            </v:shape>
                            <o:OLEObject Type="Embed" ProgID="Equation.DSMT4" ShapeID="_x0000_i1337" DrawAspect="Content" ObjectID="_1790580506" r:id="rId659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8" type="#_x0000_t75" style="width:87pt;height:31.5pt" o:ole="">
                              <v:imagedata r:id="rId660" o:title=""/>
                            </v:shape>
                            <o:OLEObject Type="Embed" ProgID="Equation.DSMT4" ShapeID="_x0000_i1338" DrawAspect="Content" ObjectID="_1790580507" r:id="rId661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9" type="#_x0000_t75" style="width:82.5pt;height:31.5pt" o:ole="">
                              <v:imagedata r:id="rId662" o:title=""/>
                            </v:shape>
                            <o:OLEObject Type="Embed" ProgID="Equation.DSMT4" ShapeID="_x0000_i1339" DrawAspect="Content" ObjectID="_1790580508" r:id="rId663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40" type="#_x0000_t75" style="width:24pt;height:35.25pt" o:ole="">
                        <v:imagedata r:id="rId664" o:title=""/>
                      </v:shape>
                      <o:OLEObject Type="Embed" ProgID="Equation.DSMT4" ShapeID="_x0000_i1340" DrawAspect="Content" ObjectID="_1790580509" r:id="rId665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1" type="#_x0000_t75" style="width:24.75pt;height:35.25pt" o:ole="">
                        <v:imagedata r:id="rId666" o:title=""/>
                      </v:shape>
                      <o:OLEObject Type="Embed" ProgID="Equation.DSMT4" ShapeID="_x0000_i1341" DrawAspect="Content" ObjectID="_1790580510" r:id="rId667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2" type="#_x0000_t75" style="width:26.25pt;height:35.25pt" o:ole="">
                        <v:imagedata r:id="rId668" o:title=""/>
                      </v:shape>
                      <o:OLEObject Type="Embed" ProgID="Equation.DSMT4" ShapeID="_x0000_i1342" DrawAspect="Content" ObjectID="_1790580511" r:id="rId669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3" type="#_x0000_t75" style="width:24.75pt;height:35.25pt" o:ole="">
                        <v:imagedata r:id="rId670" o:title=""/>
                      </v:shape>
                      <o:OLEObject Type="Embed" ProgID="Equation.DSMT4" ShapeID="_x0000_i1343" DrawAspect="Content" ObjectID="_1790580512" r:id="rId671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4" type="#_x0000_t75" style="width:38.25pt;height:29.25pt" o:ole="">
                        <v:imagedata r:id="rId672" o:title=""/>
                      </v:shape>
                      <o:OLEObject Type="Embed" ProgID="Equation.DSMT4" ShapeID="_x0000_i1344" DrawAspect="Content" ObjectID="_1790580513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5" type="#_x0000_t75" style="width:39.75pt;height:29.25pt" o:ole="">
                        <v:imagedata r:id="rId674" o:title=""/>
                      </v:shape>
                      <o:OLEObject Type="Embed" ProgID="Equation.DSMT4" ShapeID="_x0000_i1345" DrawAspect="Content" ObjectID="_1790580514" r:id="rId675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6" type="#_x0000_t75" style="width:56.25pt;height:32.25pt" o:ole="">
                        <v:imagedata r:id="rId676" o:title=""/>
                      </v:shape>
                      <o:OLEObject Type="Embed" ProgID="Equation.DSMT4" ShapeID="_x0000_i1346" DrawAspect="Content" ObjectID="_1790580515" r:id="rId677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7" type="#_x0000_t75" style="width:96pt;height:35.25pt" o:ole="">
                        <v:imagedata r:id="rId678" o:title=""/>
                      </v:shape>
                      <o:OLEObject Type="Embed" ProgID="Equation.DSMT4" ShapeID="_x0000_i1347" DrawAspect="Content" ObjectID="_1790580516" r:id="rId679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8" type="#_x0000_t75" style="width:21pt;height:17.25pt" o:ole="">
                        <v:imagedata r:id="rId680" o:title=""/>
                      </v:shape>
                      <o:OLEObject Type="Embed" ProgID="Equation.DSMT4" ShapeID="_x0000_i1348" DrawAspect="Content" ObjectID="_1790580517" r:id="rId681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9" type="#_x0000_t75" style="width:21pt;height:17.25pt" o:ole="">
                        <v:imagedata r:id="rId680" o:title=""/>
                      </v:shape>
                      <o:OLEObject Type="Embed" ProgID="Equation.DSMT4" ShapeID="_x0000_i1349" DrawAspect="Content" ObjectID="_1790580518" r:id="rId682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C90CD9" w14:paraId="4F03EBE1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CC3F9FB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559F53D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7220418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9F0091" w:rsidRPr="00C90CD9" w14:paraId="26548464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7CE470" w14:textId="77777777" w:rsidR="009F0091" w:rsidRPr="00C90CD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C90CD9" w14:paraId="706C5A53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9F0091" w:rsidRPr="00C90CD9" w14:paraId="6D95072D" w14:textId="77777777" w:rsidTr="005A362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67B2CB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42CDA5" w14:textId="77777777" w:rsidR="009F0091" w:rsidRPr="00A57155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79D7F9BF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9F0091" w:rsidRPr="00C90CD9" w14:paraId="1F75D077" w14:textId="77777777" w:rsidTr="005A3625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9412DA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4822815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30486620" w14:textId="316C1984" w:rsidR="009F0091" w:rsidRDefault="009F0091" w:rsidP="00473302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آمار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ه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طّلاعات جمع آور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ده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 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482B1D0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4EC70C0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7DAE36B6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C90CD9" w14:paraId="16D0D4B4" w14:textId="77777777" w:rsidTr="003B54C4">
              <w:trPr>
                <w:trHeight w:val="609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CB31E3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5F457DF8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9F0091" w:rsidRPr="00853759" w14:paraId="0DF83CCC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FE8F4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4BCA634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E4EF97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6C4912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5E00B5D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5C4C056A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B78A25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9F0091" w:rsidRPr="00853759" w14:paraId="7102302B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410E4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65CDFEDA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AB6E67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5B3FA9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24A1FFE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75E3E4F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2D49919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BFEC48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77C63FE3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07D20FED" wp14:editId="76208F39">
                            <wp:simplePos x="0" y="0"/>
                            <wp:positionH relativeFrom="column">
                              <wp:posOffset>210739</wp:posOffset>
                            </wp:positionH>
                            <wp:positionV relativeFrom="paragraph">
                              <wp:posOffset>60227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2201" name="Group 22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202" name="Straight Arrow Connector 220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3" name="Straight Arrow Connector 220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37C978" id="Group 2201" o:spid="_x0000_s1026" style="position:absolute;left:0;text-align:left;margin-left:16.6pt;margin-top:4.75pt;width:220.95pt;height:84.4pt;z-index:251734016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">
                            <v:shape id="Straight Arrow Connector 220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220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B8DE75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DF1DD6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2C6E97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3F68305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30D3107" w14:textId="3F9E0D4B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3B54C4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0C1ECE0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14D3DA3D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1E67FFE6" w14:textId="77777777" w:rsidR="009F0091" w:rsidRPr="0028438B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4B05E4F6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7CAF11" w14:textId="77777777" w:rsidR="009F0091" w:rsidRPr="004C2695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9F0091" w:rsidRPr="00853759" w14:paraId="6C29C4E4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E55096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3F5763CE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69C9B1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10F5D51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FC74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0D18AA39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646FB7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9F0091" w:rsidRPr="00853759" w14:paraId="100B0481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97355A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8AA37E4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52F1D9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B8E015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D65340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5644A6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22BEE2AE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11B893CB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10A9ECC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F7ADFF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7EEB0EA" w14:textId="77777777" w:rsidR="009F0091" w:rsidRPr="00A57155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C2D970C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0E6CD418" wp14:editId="0011576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2204" name="Group 2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2205" name="Straight Arrow Connector 220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06" name="Straight Arrow Connector 220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F0D9B" id="Group 2204" o:spid="_x0000_s1026" style="position:absolute;left:0;text-align:left;margin-left:25.5pt;margin-top:647.25pt;width:220.95pt;height:84.4pt;z-index:251735040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">
                      <v:shape id="Straight Arrow Connector 220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" strokecolor="black [3200]" strokeweight="1.5pt">
                        <v:stroke endarrow="block" joinstyle="miter"/>
                      </v:shape>
                      <v:shape id="Straight Arrow Connector 220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9F0091" w:rsidRPr="00C90CD9" w14:paraId="50702A9B" w14:textId="77777777" w:rsidTr="005A3625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86D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A5D5537" w14:textId="03498CA3" w:rsidR="009F0091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599ADBAC" w14:textId="37A4FE6A" w:rsidR="009F0091" w:rsidRPr="001D10FA" w:rsidRDefault="00F064DA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3452536C" wp14:editId="125E303B">
                            <wp:simplePos x="0" y="0"/>
                            <wp:positionH relativeFrom="column">
                              <wp:posOffset>-61216</wp:posOffset>
                            </wp:positionH>
                            <wp:positionV relativeFrom="paragraph">
                              <wp:posOffset>90805</wp:posOffset>
                            </wp:positionV>
                            <wp:extent cx="715052" cy="715052"/>
                            <wp:effectExtent l="0" t="0" r="27940" b="27940"/>
                            <wp:wrapNone/>
                            <wp:docPr id="2207" name="Oval 2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15052" cy="7150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48EB5E" id="Oval 2207" o:spid="_x0000_s1026" style="position:absolute;left:0;text-align:left;margin-left:-4.8pt;margin-top:7.15pt;width:56.3pt;height:56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83"/>
                    <w:gridCol w:w="530"/>
                    <w:gridCol w:w="547"/>
                    <w:gridCol w:w="571"/>
                    <w:gridCol w:w="646"/>
                  </w:tblGrid>
                  <w:tr w:rsidR="009F0091" w:rsidRPr="00853759" w14:paraId="6CB1F8AB" w14:textId="77777777" w:rsidTr="00F064DA">
                    <w:tc>
                      <w:tcPr>
                        <w:tcW w:w="1083" w:type="dxa"/>
                      </w:tcPr>
                      <w:p w14:paraId="24EA3445" w14:textId="2F2A5915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E40C4A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2B848D4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2CEAD9B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0DE6DCD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9F0091" w:rsidRPr="00853759" w14:paraId="320F57FB" w14:textId="77777777" w:rsidTr="00F064DA">
                    <w:tc>
                      <w:tcPr>
                        <w:tcW w:w="1083" w:type="dxa"/>
                      </w:tcPr>
                      <w:p w14:paraId="029DA18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F064DA">
                          <w:rPr>
                            <w:rFonts w:cs="B Nazanin" w:hint="cs"/>
                            <w:b/>
                            <w:bCs/>
                            <w:noProof/>
                            <w:sz w:val="14"/>
                            <w:szCs w:val="14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744B4136" w14:textId="73E6F45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</w:t>
                        </w:r>
                        <w:r w:rsidR="00F064D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0611AE28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F52F08C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5BE317A7" w14:textId="5F8A8EB5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</w:t>
                        </w:r>
                        <w:r w:rsidR="00F064D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0</w:t>
                        </w:r>
                      </w:p>
                    </w:tc>
                  </w:tr>
                  <w:tr w:rsidR="009F0091" w:rsidRPr="00853759" w14:paraId="28732AEF" w14:textId="77777777" w:rsidTr="00F064DA">
                    <w:tc>
                      <w:tcPr>
                        <w:tcW w:w="1083" w:type="dxa"/>
                      </w:tcPr>
                      <w:p w14:paraId="11AF0AC2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033C6E66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4064023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57B4E20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66" w:type="dxa"/>
                      </w:tcPr>
                      <w:p w14:paraId="5150EBCE" w14:textId="77777777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6542D848" w14:textId="77777777" w:rsidR="009F0091" w:rsidRPr="00851974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5B02CFD6" w14:textId="77777777" w:rsidTr="005A3625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7A1F5E16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06973C5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88B1720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9F0091" w:rsidRPr="00C90CD9" w14:paraId="5BFFD63D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EC1AD6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9F0091" w14:paraId="4795925F" w14:textId="77777777" w:rsidTr="005A3625">
                    <w:tc>
                      <w:tcPr>
                        <w:tcW w:w="2263" w:type="dxa"/>
                      </w:tcPr>
                      <w:p w14:paraId="1DCE524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F36E25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9F0091" w14:paraId="3E168D13" w14:textId="77777777" w:rsidTr="005A3625">
                    <w:tc>
                      <w:tcPr>
                        <w:tcW w:w="2263" w:type="dxa"/>
                      </w:tcPr>
                      <w:p w14:paraId="501D28E4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9B69FA1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022EE47A" w14:textId="77777777" w:rsidR="009F0091" w:rsidRPr="00C61E6B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161FE3A9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CACBAA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F3F9A4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2F63AAB8">
                      <v:shape id="_x0000_i1350" type="#_x0000_t75" style="width:10.5pt;height:27.75pt" o:ole="">
                        <v:imagedata r:id="rId683" o:title=""/>
                      </v:shape>
                      <o:OLEObject Type="Embed" ProgID="Equation.DSMT4" ShapeID="_x0000_i1350" DrawAspect="Content" ObjectID="_1790580519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0BD1451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D991429">
                      <v:shape id="_x0000_i1351" type="#_x0000_t75" style="width:10.5pt;height:27.75pt" o:ole="">
                        <v:imagedata r:id="rId685" o:title=""/>
                      </v:shape>
                      <o:OLEObject Type="Embed" ProgID="Equation.DSMT4" ShapeID="_x0000_i1351" DrawAspect="Content" ObjectID="_1790580520" r:id="rId686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0C16A07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370D5919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4A72F08">
                      <v:shape id="_x0000_i1352" type="#_x0000_t75" style="width:10.5pt;height:27.75pt" o:ole="">
                        <v:imagedata r:id="rId687" o:title=""/>
                      </v:shape>
                      <o:OLEObject Type="Embed" ProgID="Equation.DSMT4" ShapeID="_x0000_i1352" DrawAspect="Content" ObjectID="_1790580521" r:id="rId688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9F0091" w:rsidRPr="00C90CD9" w14:paraId="508C3ED1" w14:textId="77777777" w:rsidTr="005A362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6D7A1F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AFEFDAF" wp14:editId="7356D167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2208" name="Picture 2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90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2EC26" w14:textId="77777777" w:rsidR="009F0091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1C5A556F" w14:textId="77777777" w:rsidR="009F0091" w:rsidRPr="00164B19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9F0091" w:rsidRPr="00C90CD9" w14:paraId="13C22F23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52BA4F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9F0091" w:rsidRPr="00C90CD9" w14:paraId="3C3842CB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96FB4D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B54C4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0A338B8C" w14:textId="314E7774" w:rsidR="009F0091" w:rsidRPr="00FC4BAD" w:rsidRDefault="009F0091" w:rsidP="005A3625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6109EE2">
                      <v:shape id="_x0000_i1353" type="#_x0000_t75" style="width:15pt;height:15.75pt" o:ole="">
                        <v:imagedata r:id="rId691" o:title=""/>
                      </v:shape>
                      <o:OLEObject Type="Embed" ProgID="Equation.DSMT4" ShapeID="_x0000_i1353" DrawAspect="Content" ObjectID="_1790580522" r:id="rId692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767D33C7" w14:textId="33B5D148" w:rsidR="009F0091" w:rsidRPr="00FC4BAD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CAB8C25">
                      <v:shape id="_x0000_i1354" type="#_x0000_t75" style="width:15pt;height:15.75pt" o:ole="">
                        <v:imagedata r:id="rId691" o:title=""/>
                      </v:shape>
                      <o:OLEObject Type="Embed" ProgID="Equation.DSMT4" ShapeID="_x0000_i1354" DrawAspect="Content" ObjectID="_1790580523" r:id="rId693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F0091" w:rsidRPr="00C90CD9" w14:paraId="618BC2CC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56735FE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38F3FB7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598C45A4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75588FA6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49BCF0BD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DBF5F3" w14:textId="77777777" w:rsidR="002A7092" w:rsidRDefault="002A7092" w:rsidP="003C5476">
      <w:pPr>
        <w:spacing w:after="0" w:line="240" w:lineRule="auto"/>
      </w:pPr>
      <w:r>
        <w:separator/>
      </w:r>
    </w:p>
  </w:endnote>
  <w:endnote w:type="continuationSeparator" w:id="0">
    <w:p w14:paraId="1CA28806" w14:textId="77777777" w:rsidR="002A7092" w:rsidRDefault="002A709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B76737" w14:textId="77777777" w:rsidR="002A7092" w:rsidRDefault="002A7092" w:rsidP="003C5476">
      <w:pPr>
        <w:spacing w:after="0" w:line="240" w:lineRule="auto"/>
      </w:pPr>
      <w:r>
        <w:separator/>
      </w:r>
    </w:p>
  </w:footnote>
  <w:footnote w:type="continuationSeparator" w:id="0">
    <w:p w14:paraId="359FBB19" w14:textId="77777777" w:rsidR="002A7092" w:rsidRDefault="002A709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F230D"/>
    <w:rsid w:val="002F643D"/>
    <w:rsid w:val="002F6457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092F"/>
    <w:rsid w:val="00BA3D95"/>
    <w:rsid w:val="00BA5B20"/>
    <w:rsid w:val="00BB7852"/>
    <w:rsid w:val="00BC44C0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1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48.bin"/><Relationship Id="rId629" Type="http://schemas.openxmlformats.org/officeDocument/2006/relationships/oleObject" Target="embeddings/oleObject29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24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3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oleObject" Target="embeddings/oleObject226.bin"/><Relationship Id="rId693" Type="http://schemas.openxmlformats.org/officeDocument/2006/relationships/oleObject" Target="embeddings/oleObject32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59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1.bin"/><Relationship Id="rId620" Type="http://schemas.openxmlformats.org/officeDocument/2006/relationships/image" Target="media/image302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4.wmf"/><Relationship Id="rId424" Type="http://schemas.openxmlformats.org/officeDocument/2006/relationships/image" Target="media/image196.png"/><Relationship Id="rId631" Type="http://schemas.openxmlformats.org/officeDocument/2006/relationships/oleObject" Target="embeddings/oleObject298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0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6.png"/><Relationship Id="rId642" Type="http://schemas.openxmlformats.org/officeDocument/2006/relationships/image" Target="media/image313.wmf"/><Relationship Id="rId281" Type="http://schemas.openxmlformats.org/officeDocument/2006/relationships/image" Target="media/image127.wmf"/><Relationship Id="rId502" Type="http://schemas.openxmlformats.org/officeDocument/2006/relationships/image" Target="media/image243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6.bin"/><Relationship Id="rId653" Type="http://schemas.openxmlformats.org/officeDocument/2006/relationships/oleObject" Target="embeddings/oleObject309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39.bin"/><Relationship Id="rId597" Type="http://schemas.openxmlformats.org/officeDocument/2006/relationships/oleObject" Target="embeddings/oleObject281.bin"/><Relationship Id="rId152" Type="http://schemas.microsoft.com/office/2007/relationships/hdphoto" Target="media/hdphoto1.wdp"/><Relationship Id="rId457" Type="http://schemas.openxmlformats.org/officeDocument/2006/relationships/image" Target="media/image220.wmf"/><Relationship Id="rId664" Type="http://schemas.openxmlformats.org/officeDocument/2006/relationships/image" Target="media/image32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4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7.bin"/><Relationship Id="rId675" Type="http://schemas.openxmlformats.org/officeDocument/2006/relationships/oleObject" Target="embeddings/oleObject32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0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3.wmf"/><Relationship Id="rId241" Type="http://schemas.openxmlformats.org/officeDocument/2006/relationships/image" Target="media/image107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2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5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89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1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4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18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6.wmf"/><Relationship Id="rId428" Type="http://schemas.openxmlformats.org/officeDocument/2006/relationships/image" Target="media/image200.png"/><Relationship Id="rId635" Type="http://schemas.openxmlformats.org/officeDocument/2006/relationships/oleObject" Target="embeddings/oleObject300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2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png"/><Relationship Id="rId646" Type="http://schemas.openxmlformats.org/officeDocument/2006/relationships/image" Target="media/image315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5.wmf"/><Relationship Id="rId492" Type="http://schemas.openxmlformats.org/officeDocument/2006/relationships/image" Target="media/image238.wmf"/><Relationship Id="rId145" Type="http://schemas.openxmlformats.org/officeDocument/2006/relationships/image" Target="media/image68.wmf"/><Relationship Id="rId352" Type="http://schemas.openxmlformats.org/officeDocument/2006/relationships/image" Target="media/image163.wmf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2.wmf"/><Relationship Id="rId517" Type="http://schemas.openxmlformats.org/officeDocument/2006/relationships/oleObject" Target="embeddings/oleObject241.bin"/><Relationship Id="rId559" Type="http://schemas.openxmlformats.org/officeDocument/2006/relationships/oleObject" Target="embeddings/oleObject262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7.wmf"/><Relationship Id="rId626" Type="http://schemas.openxmlformats.org/officeDocument/2006/relationships/image" Target="media/image305.wmf"/><Relationship Id="rId223" Type="http://schemas.openxmlformats.org/officeDocument/2006/relationships/image" Target="media/image98.wmf"/><Relationship Id="rId430" Type="http://schemas.openxmlformats.org/officeDocument/2006/relationships/image" Target="media/image202.png"/><Relationship Id="rId668" Type="http://schemas.openxmlformats.org/officeDocument/2006/relationships/image" Target="media/image326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19.bin"/><Relationship Id="rId528" Type="http://schemas.openxmlformats.org/officeDocument/2006/relationships/image" Target="media/image256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1.bin"/><Relationship Id="rId679" Type="http://schemas.openxmlformats.org/officeDocument/2006/relationships/oleObject" Target="embeddings/oleObject3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2.wmf"/><Relationship Id="rId483" Type="http://schemas.openxmlformats.org/officeDocument/2006/relationships/image" Target="media/image233.wmf"/><Relationship Id="rId539" Type="http://schemas.openxmlformats.org/officeDocument/2006/relationships/oleObject" Target="embeddings/oleObject252.bin"/><Relationship Id="rId690" Type="http://schemas.microsoft.com/office/2007/relationships/hdphoto" Target="media/hdphoto8.wdp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7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image" Target="media/image316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09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3.bin"/><Relationship Id="rId617" Type="http://schemas.openxmlformats.org/officeDocument/2006/relationships/oleObject" Target="embeddings/oleObject291.bin"/><Relationship Id="rId659" Type="http://schemas.openxmlformats.org/officeDocument/2006/relationships/oleObject" Target="embeddings/oleObject312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3.wmf"/><Relationship Id="rId519" Type="http://schemas.openxmlformats.org/officeDocument/2006/relationships/oleObject" Target="embeddings/oleObject242.bin"/><Relationship Id="rId670" Type="http://schemas.openxmlformats.org/officeDocument/2006/relationships/image" Target="media/image327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8.wmf"/><Relationship Id="rId628" Type="http://schemas.openxmlformats.org/officeDocument/2006/relationships/image" Target="media/image306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0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2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3.bin"/><Relationship Id="rId583" Type="http://schemas.openxmlformats.org/officeDocument/2006/relationships/oleObject" Target="embeddings/oleObject274.bin"/><Relationship Id="rId639" Type="http://schemas.openxmlformats.org/officeDocument/2006/relationships/oleObject" Target="embeddings/oleObject302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3.wmf"/><Relationship Id="rId650" Type="http://schemas.openxmlformats.org/officeDocument/2006/relationships/image" Target="media/image317.wmf"/><Relationship Id="rId303" Type="http://schemas.openxmlformats.org/officeDocument/2006/relationships/image" Target="media/image138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28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0.bin"/><Relationship Id="rId496" Type="http://schemas.openxmlformats.org/officeDocument/2006/relationships/image" Target="media/image240.wmf"/><Relationship Id="rId661" Type="http://schemas.openxmlformats.org/officeDocument/2006/relationships/oleObject" Target="embeddings/oleObject31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3.bin"/><Relationship Id="rId563" Type="http://schemas.openxmlformats.org/officeDocument/2006/relationships/oleObject" Target="embeddings/oleObject264.bin"/><Relationship Id="rId619" Type="http://schemas.openxmlformats.org/officeDocument/2006/relationships/oleObject" Target="embeddings/oleObject29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5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4.wmf"/><Relationship Id="rId630" Type="http://schemas.openxmlformats.org/officeDocument/2006/relationships/image" Target="media/image30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8.wmf"/><Relationship Id="rId574" Type="http://schemas.openxmlformats.org/officeDocument/2006/relationships/image" Target="media/image279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microsoft.com/office/2007/relationships/hdphoto" Target="media/hdphoto7.wdp"/><Relationship Id="rId476" Type="http://schemas.openxmlformats.org/officeDocument/2006/relationships/oleObject" Target="embeddings/oleObject221.bin"/><Relationship Id="rId641" Type="http://schemas.openxmlformats.org/officeDocument/2006/relationships/oleObject" Target="embeddings/oleObject303.bin"/><Relationship Id="rId683" Type="http://schemas.openxmlformats.org/officeDocument/2006/relationships/image" Target="media/image3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3.bin"/><Relationship Id="rId543" Type="http://schemas.openxmlformats.org/officeDocument/2006/relationships/oleObject" Target="embeddings/oleObject25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4.wmf"/><Relationship Id="rId487" Type="http://schemas.openxmlformats.org/officeDocument/2006/relationships/image" Target="media/image235.wmf"/><Relationship Id="rId610" Type="http://schemas.openxmlformats.org/officeDocument/2006/relationships/image" Target="media/image297.wmf"/><Relationship Id="rId652" Type="http://schemas.openxmlformats.org/officeDocument/2006/relationships/image" Target="media/image318.wmf"/><Relationship Id="rId694" Type="http://schemas.openxmlformats.org/officeDocument/2006/relationships/footer" Target="footer1.xml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8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9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1.bin"/><Relationship Id="rId498" Type="http://schemas.openxmlformats.org/officeDocument/2006/relationships/image" Target="media/image241.wmf"/><Relationship Id="rId621" Type="http://schemas.openxmlformats.org/officeDocument/2006/relationships/oleObject" Target="embeddings/oleObject293.bin"/><Relationship Id="rId663" Type="http://schemas.openxmlformats.org/officeDocument/2006/relationships/oleObject" Target="embeddings/oleObject31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7.png"/><Relationship Id="rId467" Type="http://schemas.openxmlformats.org/officeDocument/2006/relationships/image" Target="media/image225.wmf"/><Relationship Id="rId632" Type="http://schemas.openxmlformats.org/officeDocument/2006/relationships/image" Target="media/image308.wmf"/><Relationship Id="rId271" Type="http://schemas.openxmlformats.org/officeDocument/2006/relationships/image" Target="media/image122.wmf"/><Relationship Id="rId674" Type="http://schemas.openxmlformats.org/officeDocument/2006/relationships/image" Target="media/image329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9.wmf"/><Relationship Id="rId576" Type="http://schemas.openxmlformats.org/officeDocument/2006/relationships/image" Target="media/image280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7.png"/><Relationship Id="rId601" Type="http://schemas.openxmlformats.org/officeDocument/2006/relationships/oleObject" Target="embeddings/oleObject283.bin"/><Relationship Id="rId643" Type="http://schemas.openxmlformats.org/officeDocument/2006/relationships/oleObject" Target="embeddings/oleObject304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2.bin"/><Relationship Id="rId685" Type="http://schemas.openxmlformats.org/officeDocument/2006/relationships/image" Target="media/image3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4.bin"/><Relationship Id="rId545" Type="http://schemas.openxmlformats.org/officeDocument/2006/relationships/oleObject" Target="embeddings/oleObject255.bin"/><Relationship Id="rId587" Type="http://schemas.openxmlformats.org/officeDocument/2006/relationships/oleObject" Target="embeddings/oleObject27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5.wmf"/><Relationship Id="rId612" Type="http://schemas.openxmlformats.org/officeDocument/2006/relationships/image" Target="media/image298.wmf"/><Relationship Id="rId251" Type="http://schemas.openxmlformats.org/officeDocument/2006/relationships/image" Target="media/image112.wmf"/><Relationship Id="rId489" Type="http://schemas.openxmlformats.org/officeDocument/2006/relationships/image" Target="media/image236.png"/><Relationship Id="rId654" Type="http://schemas.openxmlformats.org/officeDocument/2006/relationships/image" Target="media/image319.wmf"/><Relationship Id="rId696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1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2.bin"/><Relationship Id="rId623" Type="http://schemas.openxmlformats.org/officeDocument/2006/relationships/oleObject" Target="embeddings/oleObject294.bin"/><Relationship Id="rId665" Type="http://schemas.openxmlformats.org/officeDocument/2006/relationships/oleObject" Target="embeddings/oleObject31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5.bin"/><Relationship Id="rId567" Type="http://schemas.openxmlformats.org/officeDocument/2006/relationships/oleObject" Target="embeddings/oleObject266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199.png"/><Relationship Id="rId469" Type="http://schemas.openxmlformats.org/officeDocument/2006/relationships/image" Target="media/image226.wmf"/><Relationship Id="rId634" Type="http://schemas.openxmlformats.org/officeDocument/2006/relationships/image" Target="media/image309.wmf"/><Relationship Id="rId676" Type="http://schemas.openxmlformats.org/officeDocument/2006/relationships/image" Target="media/image330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3.bin"/><Relationship Id="rId536" Type="http://schemas.openxmlformats.org/officeDocument/2006/relationships/image" Target="media/image260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1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image" Target="media/image209.png"/><Relationship Id="rId603" Type="http://schemas.openxmlformats.org/officeDocument/2006/relationships/oleObject" Target="embeddings/oleObject284.bin"/><Relationship Id="rId645" Type="http://schemas.openxmlformats.org/officeDocument/2006/relationships/oleObject" Target="embeddings/oleObject305.bin"/><Relationship Id="rId687" Type="http://schemas.openxmlformats.org/officeDocument/2006/relationships/image" Target="media/image335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28.bin"/><Relationship Id="rId505" Type="http://schemas.openxmlformats.org/officeDocument/2006/relationships/oleObject" Target="embeddings/oleObject23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6.bin"/><Relationship Id="rId589" Type="http://schemas.openxmlformats.org/officeDocument/2006/relationships/oleObject" Target="embeddings/oleObject277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6.wmf"/><Relationship Id="rId614" Type="http://schemas.openxmlformats.org/officeDocument/2006/relationships/image" Target="media/image299.wmf"/><Relationship Id="rId656" Type="http://schemas.openxmlformats.org/officeDocument/2006/relationships/image" Target="media/image320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3.bin"/><Relationship Id="rId516" Type="http://schemas.openxmlformats.org/officeDocument/2006/relationships/image" Target="media/image250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1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5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7.wmf"/><Relationship Id="rId667" Type="http://schemas.openxmlformats.org/officeDocument/2006/relationships/oleObject" Target="embeddings/oleObject31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6.bin"/><Relationship Id="rId569" Type="http://schemas.openxmlformats.org/officeDocument/2006/relationships/oleObject" Target="embeddings/oleObject267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1.png"/><Relationship Id="rId580" Type="http://schemas.openxmlformats.org/officeDocument/2006/relationships/image" Target="media/image282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211.png"/><Relationship Id="rId678" Type="http://schemas.openxmlformats.org/officeDocument/2006/relationships/image" Target="media/image331.wmf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4.bin"/><Relationship Id="rId538" Type="http://schemas.openxmlformats.org/officeDocument/2006/relationships/image" Target="media/image261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78.bin"/><Relationship Id="rId605" Type="http://schemas.openxmlformats.org/officeDocument/2006/relationships/oleObject" Target="embeddings/oleObject285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6.bin"/><Relationship Id="rId689" Type="http://schemas.openxmlformats.org/officeDocument/2006/relationships/image" Target="media/image336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7.wmf"/><Relationship Id="rId493" Type="http://schemas.openxmlformats.org/officeDocument/2006/relationships/oleObject" Target="embeddings/oleObject229.bin"/><Relationship Id="rId507" Type="http://schemas.openxmlformats.org/officeDocument/2006/relationships/oleObject" Target="embeddings/oleObject236.bin"/><Relationship Id="rId549" Type="http://schemas.openxmlformats.org/officeDocument/2006/relationships/oleObject" Target="embeddings/oleObject25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300.wmf"/><Relationship Id="rId658" Type="http://schemas.openxmlformats.org/officeDocument/2006/relationships/image" Target="media/image321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4.bin"/><Relationship Id="rId518" Type="http://schemas.openxmlformats.org/officeDocument/2006/relationships/image" Target="media/image251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68.bin"/><Relationship Id="rId627" Type="http://schemas.openxmlformats.org/officeDocument/2006/relationships/oleObject" Target="embeddings/oleObject296.bin"/><Relationship Id="rId669" Type="http://schemas.openxmlformats.org/officeDocument/2006/relationships/oleObject" Target="embeddings/oleObject31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8.wmf"/><Relationship Id="rId529" Type="http://schemas.openxmlformats.org/officeDocument/2006/relationships/oleObject" Target="embeddings/oleObject247.bin"/><Relationship Id="rId680" Type="http://schemas.openxmlformats.org/officeDocument/2006/relationships/image" Target="media/image33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2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3.wmf"/><Relationship Id="rId638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4.bin"/><Relationship Id="rId484" Type="http://schemas.openxmlformats.org/officeDocument/2006/relationships/oleObject" Target="embeddings/oleObject225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image" Target="media/image33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58.bin"/><Relationship Id="rId593" Type="http://schemas.openxmlformats.org/officeDocument/2006/relationships/oleObject" Target="embeddings/oleObject279.bin"/><Relationship Id="rId607" Type="http://schemas.openxmlformats.org/officeDocument/2006/relationships/oleObject" Target="embeddings/oleObject286.bin"/><Relationship Id="rId649" Type="http://schemas.openxmlformats.org/officeDocument/2006/relationships/oleObject" Target="embeddings/oleObject30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8.wmf"/><Relationship Id="rId509" Type="http://schemas.openxmlformats.org/officeDocument/2006/relationships/oleObject" Target="embeddings/oleObject237.bin"/><Relationship Id="rId660" Type="http://schemas.openxmlformats.org/officeDocument/2006/relationships/image" Target="media/image32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618" Type="http://schemas.openxmlformats.org/officeDocument/2006/relationships/image" Target="media/image301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microsoft.com/office/2007/relationships/hdphoto" Target="media/hdphoto6.wdp"/><Relationship Id="rId464" Type="http://schemas.openxmlformats.org/officeDocument/2006/relationships/oleObject" Target="embeddings/oleObject215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69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2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2.wmf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5.bin"/><Relationship Id="rId651" Type="http://schemas.openxmlformats.org/officeDocument/2006/relationships/oleObject" Target="embeddings/oleObject308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38.bin"/><Relationship Id="rId609" Type="http://schemas.openxmlformats.org/officeDocument/2006/relationships/oleObject" Target="embeddings/oleObject28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0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9.wmf"/><Relationship Id="rId662" Type="http://schemas.openxmlformats.org/officeDocument/2006/relationships/image" Target="media/image32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3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6.bin"/><Relationship Id="rId673" Type="http://schemas.openxmlformats.org/officeDocument/2006/relationships/oleObject" Target="embeddings/oleObject31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49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0.wmf"/><Relationship Id="rId600" Type="http://schemas.openxmlformats.org/officeDocument/2006/relationships/image" Target="media/image292.wmf"/><Relationship Id="rId684" Type="http://schemas.openxmlformats.org/officeDocument/2006/relationships/oleObject" Target="embeddings/oleObject325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4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88.bin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27.bin"/><Relationship Id="rId695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0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3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5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8.png"/><Relationship Id="rId633" Type="http://schemas.openxmlformats.org/officeDocument/2006/relationships/oleObject" Target="embeddings/oleObject29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1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8.png"/><Relationship Id="rId644" Type="http://schemas.openxmlformats.org/officeDocument/2006/relationships/image" Target="media/image314.wmf"/><Relationship Id="rId283" Type="http://schemas.openxmlformats.org/officeDocument/2006/relationships/image" Target="media/image128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7.bin"/><Relationship Id="rId655" Type="http://schemas.openxmlformats.org/officeDocument/2006/relationships/oleObject" Target="embeddings/oleObject310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0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2.bin"/><Relationship Id="rId459" Type="http://schemas.openxmlformats.org/officeDocument/2006/relationships/image" Target="media/image221.wmf"/><Relationship Id="rId666" Type="http://schemas.openxmlformats.org/officeDocument/2006/relationships/image" Target="media/image325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1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1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08.bin"/><Relationship Id="rId688" Type="http://schemas.openxmlformats.org/officeDocument/2006/relationships/oleObject" Target="embeddings/oleObject327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image" Target="media/image266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5.bin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A7F77E-6EC6-4D4F-AD09-ACD001092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9</TotalTime>
  <Pages>14</Pages>
  <Words>4253</Words>
  <Characters>24246</Characters>
  <Application>Microsoft Office Word</Application>
  <DocSecurity>0</DocSecurity>
  <Lines>202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9</cp:revision>
  <cp:lastPrinted>2024-08-21T07:40:00Z</cp:lastPrinted>
  <dcterms:created xsi:type="dcterms:W3CDTF">2020-05-21T12:14:00Z</dcterms:created>
  <dcterms:modified xsi:type="dcterms:W3CDTF">2024-10-16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